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1E76C80" w14:textId="08936990" w:rsidR="00497A32" w:rsidRDefault="00546BE7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Year 11 to Year 12 Transition Paper</w:t>
      </w:r>
    </w:p>
    <w:p w14:paraId="1A457C00" w14:textId="06D4457F" w:rsidR="00546BE7" w:rsidRPr="00A12469" w:rsidRDefault="00A12469" w:rsidP="00546BE7">
      <w:pPr>
        <w:suppressAutoHyphens w:val="0"/>
        <w:spacing w:before="120" w:after="120"/>
        <w:ind w:right="0"/>
        <w:jc w:val="center"/>
        <w:rPr>
          <w:rFonts w:ascii="Open Sans" w:hAnsi="Open Sans" w:cs="Open Sans"/>
          <w:b/>
        </w:rPr>
      </w:pPr>
      <w:r>
        <w:rPr>
          <w:rFonts w:ascii="Open Sans" w:hAnsi="Open Sans" w:cs="Open Sans"/>
          <w:b/>
        </w:rPr>
        <w:t>Equations and Inequalities</w:t>
      </w:r>
    </w:p>
    <w:p w14:paraId="78E2D92F" w14:textId="736AA2A2" w:rsidR="00451D65" w:rsidRPr="00DC0DFC" w:rsidRDefault="00DC0DFC" w:rsidP="00546BE7">
      <w:pPr>
        <w:spacing w:before="120" w:after="120"/>
        <w:ind w:right="0"/>
        <w:jc w:val="center"/>
        <w:rPr>
          <w:rFonts w:ascii="Open Sans" w:hAnsi="Open Sans" w:cs="Open Sans"/>
          <w:b/>
          <w:bCs/>
        </w:rPr>
      </w:pPr>
      <w:r w:rsidRPr="00DC0DFC">
        <w:rPr>
          <w:rFonts w:ascii="Open Sans" w:hAnsi="Open Sans" w:cs="Open Sans"/>
          <w:b/>
          <w:bCs/>
        </w:rPr>
        <w:t>Mark Scheme</w:t>
      </w:r>
    </w:p>
    <w:p w14:paraId="0080BAA0" w14:textId="77777777" w:rsidR="00C30285" w:rsidRDefault="00C30285" w:rsidP="00135DB6">
      <w:pPr>
        <w:pStyle w:val="ListParagraph"/>
        <w:ind w:left="0"/>
        <w:rPr>
          <w:rFonts w:ascii="Times New Roman" w:hAnsi="Times New Roman" w:cs="Times New Roman"/>
          <w:sz w:val="24"/>
          <w:szCs w:val="24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546BE7" w:rsidRPr="00C30285" w14:paraId="4E4C5A87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B57BC93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7FEA3208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0F551B5" w14:textId="72088BC1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546BE7" w:rsidRPr="00C30285" w14:paraId="698FB44B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239DBB6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 xml:space="preserve">1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1B8BED" w14:textId="6C3A252E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color w:val="000000"/>
              </w:rPr>
              <w:t xml:space="preserve">drawing </w:t>
            </w:r>
            <w:r w:rsidRPr="000F2AEE">
              <w:rPr>
                <w:i/>
                <w:color w:val="000000"/>
              </w:rPr>
              <w:t>y</w:t>
            </w:r>
            <w:r w:rsidRPr="000F2AEE">
              <w:rPr>
                <w:color w:val="000000"/>
              </w:rPr>
              <w:t xml:space="preserve"> = 3</w:t>
            </w:r>
            <w:r w:rsidRPr="000F2AEE">
              <w:rPr>
                <w:i/>
                <w:color w:val="000000"/>
              </w:rPr>
              <w:t>x</w:t>
            </w:r>
            <w:r w:rsidRPr="000F2AEE">
              <w:rPr>
                <w:i/>
                <w:iCs/>
                <w:color w:val="000000"/>
              </w:rPr>
              <w:t xml:space="preserve"> </w:t>
            </w:r>
            <w:r w:rsidRPr="000F2AEE">
              <w:rPr>
                <w:color w:val="000000"/>
              </w:rPr>
              <w:t>–</w:t>
            </w:r>
            <w:r w:rsidRPr="000F2AEE">
              <w:rPr>
                <w:iCs/>
                <w:color w:val="000000"/>
              </w:rPr>
              <w:t xml:space="preserve"> 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6E7BC9" w14:textId="457CD39E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546BE7" w:rsidRPr="00C30285" w14:paraId="7C774E38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049F20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596E75" w14:textId="2A7E918A" w:rsidR="00546BE7" w:rsidRPr="00C30285" w:rsidRDefault="00546BE7" w:rsidP="00C30285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F1848F" w14:textId="04760B22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546BE7" w:rsidRPr="00C30285" w14:paraId="31241992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00A652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F94187" w14:textId="54A22250" w:rsidR="00546BE7" w:rsidRPr="00C30285" w:rsidRDefault="00656CA3" w:rsidP="00C30285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rFonts w:eastAsia="Calibri"/>
                <w:lang w:eastAsia="en-US"/>
              </w:rPr>
              <w:t xml:space="preserve">drawing </w:t>
            </w:r>
            <w:r w:rsidRPr="000F2AEE">
              <w:rPr>
                <w:rFonts w:eastAsia="Calibri"/>
                <w:iCs/>
                <w:lang w:eastAsia="en-US"/>
              </w:rPr>
              <w:t>2</w:t>
            </w:r>
            <w:r w:rsidRPr="000F2AEE">
              <w:rPr>
                <w:rFonts w:eastAsia="Calibri"/>
                <w:i/>
                <w:iCs/>
                <w:lang w:eastAsia="en-US"/>
              </w:rPr>
              <w:t>x</w:t>
            </w:r>
            <w:r w:rsidRPr="000F2AEE">
              <w:rPr>
                <w:rFonts w:eastAsia="Calibri"/>
                <w:lang w:eastAsia="en-US"/>
              </w:rPr>
              <w:t xml:space="preserve"> + </w:t>
            </w:r>
            <w:r w:rsidRPr="000F2AEE">
              <w:rPr>
                <w:rFonts w:eastAsia="Calibri"/>
                <w:i/>
                <w:iCs/>
                <w:lang w:eastAsia="en-US"/>
              </w:rPr>
              <w:t>y</w:t>
            </w:r>
            <w:r w:rsidRPr="000F2AEE">
              <w:rPr>
                <w:rFonts w:eastAsia="Calibri"/>
                <w:lang w:eastAsia="en-US"/>
              </w:rPr>
              <w:t xml:space="preserve"> = 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C137A" w14:textId="03954848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546BE7" w:rsidRPr="00C30285" w14:paraId="64CEA857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5BF3E" w14:textId="77777777" w:rsidR="00546BE7" w:rsidRPr="00C30285" w:rsidRDefault="00546BE7" w:rsidP="00C30285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B6991E" w14:textId="2DA8019A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iCs/>
              </w:rPr>
              <w:t>Correct</w:t>
            </w:r>
            <w:r w:rsidRPr="000F2AEE">
              <w:rPr>
                <w:iCs/>
                <w:lang w:val="es-ES"/>
              </w:rPr>
              <w:t xml:space="preserve"> </w:t>
            </w:r>
            <w:proofErr w:type="spellStart"/>
            <w:r w:rsidRPr="000F2AEE">
              <w:rPr>
                <w:iCs/>
                <w:lang w:val="es-ES"/>
              </w:rPr>
              <w:t>region</w:t>
            </w:r>
            <w:proofErr w:type="spellEnd"/>
            <w:r w:rsidRPr="000F2AEE">
              <w:rPr>
                <w:iCs/>
                <w:lang w:val="es-ES"/>
              </w:rPr>
              <w:t xml:space="preserve"> </w:t>
            </w:r>
            <w:r w:rsidRPr="000F2AEE">
              <w:rPr>
                <w:iCs/>
              </w:rPr>
              <w:t>indicated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A7860D" w14:textId="2BEF9CAA" w:rsidR="00546BE7" w:rsidRPr="00C30285" w:rsidRDefault="00483424" w:rsidP="00C30285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C30285" w:rsidRPr="00C30285" w14:paraId="5FF392DF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D091D" w14:textId="725E24B1" w:rsidR="00C30285" w:rsidRPr="00C30285" w:rsidRDefault="00C30285" w:rsidP="000F7505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 w:rsidR="001668FD">
              <w:rPr>
                <w:rFonts w:eastAsia="Calibri"/>
                <w:b/>
                <w:lang w:eastAsia="en-US"/>
              </w:rPr>
              <w:t>4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1668FD" w:rsidRPr="00C30285" w14:paraId="3D27954B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7B42F9" w14:textId="77777777" w:rsidR="001668FD" w:rsidRDefault="001668FD" w:rsidP="001668FD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6D6A0DDA" w14:textId="77777777" w:rsidR="001668FD" w:rsidRPr="000F2AEE" w:rsidRDefault="001668FD" w:rsidP="001668F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0F2AEE">
              <w:rPr>
                <w:color w:val="000000"/>
              </w:rPr>
              <w:t xml:space="preserve">M1 for drawing </w:t>
            </w:r>
            <w:r w:rsidRPr="000F2AEE">
              <w:rPr>
                <w:i/>
                <w:color w:val="000000"/>
              </w:rPr>
              <w:t>y</w:t>
            </w:r>
            <w:r w:rsidRPr="000F2AEE">
              <w:rPr>
                <w:color w:val="000000"/>
              </w:rPr>
              <w:t xml:space="preserve"> = 3</w:t>
            </w:r>
            <w:r w:rsidRPr="000F2AEE">
              <w:rPr>
                <w:i/>
                <w:color w:val="000000"/>
              </w:rPr>
              <w:t>x</w:t>
            </w:r>
            <w:r w:rsidRPr="000F2AEE">
              <w:rPr>
                <w:i/>
                <w:iCs/>
                <w:color w:val="000000"/>
              </w:rPr>
              <w:t xml:space="preserve"> </w:t>
            </w:r>
            <w:r w:rsidRPr="000F2AEE">
              <w:rPr>
                <w:color w:val="000000"/>
              </w:rPr>
              <w:t>–</w:t>
            </w:r>
            <w:r w:rsidRPr="000F2AEE">
              <w:rPr>
                <w:iCs/>
                <w:color w:val="000000"/>
              </w:rPr>
              <w:t xml:space="preserve"> 6</w:t>
            </w:r>
          </w:p>
          <w:p w14:paraId="18A24A66" w14:textId="77777777" w:rsidR="001668FD" w:rsidRPr="000F2AEE" w:rsidRDefault="001668FD" w:rsidP="001668F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0F2AEE">
              <w:rPr>
                <w:color w:val="000000"/>
              </w:rPr>
              <w:t xml:space="preserve">M1 for drawing </w:t>
            </w:r>
            <w:r w:rsidRPr="000F2AEE">
              <w:rPr>
                <w:iCs/>
                <w:color w:val="000000"/>
              </w:rPr>
              <w:t>2</w:t>
            </w:r>
            <w:r w:rsidRPr="000F2AEE">
              <w:rPr>
                <w:i/>
                <w:iCs/>
                <w:color w:val="000000"/>
              </w:rPr>
              <w:t>x</w:t>
            </w:r>
            <w:r w:rsidRPr="000F2AEE">
              <w:rPr>
                <w:color w:val="000000"/>
              </w:rPr>
              <w:t xml:space="preserve"> + </w:t>
            </w:r>
            <w:r w:rsidRPr="000F2AEE">
              <w:rPr>
                <w:i/>
                <w:iCs/>
                <w:color w:val="000000"/>
              </w:rPr>
              <w:t>y</w:t>
            </w:r>
            <w:r w:rsidRPr="000F2AEE">
              <w:rPr>
                <w:color w:val="000000"/>
              </w:rPr>
              <w:t xml:space="preserve"> = 12 </w:t>
            </w:r>
          </w:p>
          <w:p w14:paraId="250CFB9B" w14:textId="77777777" w:rsidR="001668FD" w:rsidRPr="000F2AEE" w:rsidRDefault="001668FD" w:rsidP="001668FD">
            <w:pPr>
              <w:suppressAutoHyphens w:val="0"/>
              <w:spacing w:before="0"/>
              <w:ind w:right="0"/>
              <w:rPr>
                <w:color w:val="000000"/>
              </w:rPr>
            </w:pPr>
            <w:r w:rsidRPr="000F2AEE">
              <w:rPr>
                <w:color w:val="000000"/>
              </w:rPr>
              <w:t>A2 for correctly indicating required region</w:t>
            </w:r>
          </w:p>
          <w:p w14:paraId="796BF1C9" w14:textId="7E1D26E5" w:rsidR="001668FD" w:rsidRPr="00C30285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/>
                <w:lang w:eastAsia="en-US"/>
              </w:rPr>
            </w:pPr>
            <w:r w:rsidRPr="000F2AEE">
              <w:rPr>
                <w:color w:val="000000"/>
              </w:rPr>
              <w:t>(A1 for correctly indicating region satisfying 3 of the inequalities)</w:t>
            </w:r>
          </w:p>
        </w:tc>
      </w:tr>
    </w:tbl>
    <w:p w14:paraId="25A67A91" w14:textId="77777777" w:rsidR="004871E1" w:rsidRDefault="004871E1">
      <w:pPr>
        <w:suppressAutoHyphens w:val="0"/>
        <w:spacing w:before="0"/>
        <w:ind w:right="0"/>
        <w:rPr>
          <w:b/>
          <w:bCs/>
        </w:rPr>
      </w:pPr>
    </w:p>
    <w:p w14:paraId="10BAAC84" w14:textId="48C2E119" w:rsidR="000F2AEE" w:rsidRDefault="000F2AEE">
      <w:pPr>
        <w:suppressAutoHyphens w:val="0"/>
        <w:spacing w:before="0"/>
        <w:ind w:right="0"/>
        <w:rPr>
          <w:b/>
          <w:bCs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1668FD" w:rsidRPr="00C30285" w14:paraId="79B41ACD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52F4431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157F5F9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6843A0E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1668FD" w:rsidRPr="00C30285" w14:paraId="226A2AB7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752403" w14:textId="09EF038B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2</w:t>
            </w:r>
            <w:r w:rsidRPr="00C30285">
              <w:rPr>
                <w:rFonts w:eastAsia="Calibri"/>
                <w:b/>
                <w:lang w:eastAsia="en-US"/>
              </w:rPr>
              <w:t xml:space="preserve">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636CBD" w14:textId="77777777" w:rsidR="001668FD" w:rsidRDefault="001668FD" w:rsidP="006D6979">
            <w:pPr>
              <w:suppressAutoHyphens w:val="0"/>
              <w:spacing w:before="40" w:after="40" w:line="259" w:lineRule="auto"/>
              <w:ind w:right="0"/>
              <w:rPr>
                <w:color w:val="000000"/>
              </w:rPr>
            </w:pPr>
            <w:r w:rsidRPr="000F2AEE">
              <w:rPr>
                <w:color w:val="000000"/>
              </w:rPr>
              <w:t>correct expansion of both brackets or expansion of</w:t>
            </w:r>
          </w:p>
          <w:p w14:paraId="61F32C2D" w14:textId="0E4F8114" w:rsidR="001668FD" w:rsidRPr="00C30285" w:rsidRDefault="00B90107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m:oMath>
              <m:f>
                <m:fPr>
                  <m:ctrlPr>
                    <w:rPr>
                      <w:rFonts w:ascii="Cambria Math" w:hAnsi="Cambria Math" w:cs="Frutiger 55 Roman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5</m:t>
                  </m:r>
                </m:den>
              </m:f>
            </m:oMath>
            <w:r w:rsidR="001668FD" w:rsidRPr="000F2AEE">
              <w:rPr>
                <w:color w:val="000000"/>
              </w:rPr>
              <w:t xml:space="preserve"> (2 </w:t>
            </w:r>
            <w:r w:rsidR="001668FD" w:rsidRPr="000F2AEE">
              <w:rPr>
                <w:color w:val="000000"/>
                <w:lang w:val="es-ES"/>
              </w:rPr>
              <w:t xml:space="preserve">– </w:t>
            </w:r>
            <w:r w:rsidR="001668FD" w:rsidRPr="000F2AEE">
              <w:rPr>
                <w:iCs/>
                <w:color w:val="000000"/>
                <w:lang w:val="es-ES"/>
              </w:rPr>
              <w:t>3</w:t>
            </w:r>
            <w:r w:rsidR="001668FD" w:rsidRPr="000F2AEE">
              <w:rPr>
                <w:i/>
                <w:iCs/>
                <w:color w:val="000000"/>
                <w:lang w:val="es-ES"/>
              </w:rPr>
              <w:t>x</w:t>
            </w:r>
            <w:r w:rsidR="001668FD" w:rsidRPr="000F2AEE">
              <w:rPr>
                <w:iCs/>
                <w:color w:val="000000"/>
                <w:lang w:val="es-ES"/>
              </w:rPr>
              <w:t xml:space="preserve">) </w:t>
            </w:r>
            <w:proofErr w:type="spellStart"/>
            <w:r w:rsidR="001668FD" w:rsidRPr="000F2AEE">
              <w:rPr>
                <w:iCs/>
                <w:color w:val="000000"/>
                <w:lang w:val="es-ES"/>
              </w:rPr>
              <w:t>or</w:t>
            </w:r>
            <w:proofErr w:type="spellEnd"/>
            <w:r w:rsidR="001668FD" w:rsidRPr="000F2AEE">
              <w:rPr>
                <w:iCs/>
                <w:color w:val="000000"/>
                <w:lang w:val="es-E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Frutiger 55 Roman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000000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6</m:t>
                  </m:r>
                </m:den>
              </m:f>
            </m:oMath>
            <w:r w:rsidR="001668FD" w:rsidRPr="000F2AEE">
              <w:rPr>
                <w:color w:val="000000"/>
              </w:rPr>
              <w:t xml:space="preserve"> (</w:t>
            </w:r>
            <w:r w:rsidR="001668FD" w:rsidRPr="000F2AEE">
              <w:rPr>
                <w:i/>
                <w:iCs/>
                <w:color w:val="000000"/>
                <w:lang w:val="es-ES"/>
              </w:rPr>
              <w:t>x</w:t>
            </w:r>
            <w:r w:rsidR="001668FD" w:rsidRPr="000F2AEE">
              <w:rPr>
                <w:color w:val="000000"/>
                <w:lang w:val="es-ES"/>
              </w:rPr>
              <w:t xml:space="preserve"> +1</w:t>
            </w:r>
            <w:r w:rsidR="001668FD" w:rsidRPr="000F2AEE">
              <w:rPr>
                <w:iCs/>
                <w:color w:val="000000"/>
                <w:lang w:val="es-ES"/>
              </w:rPr>
              <w:t>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2B72E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05EE72C1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F58180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75EF3B" w14:textId="12E3DB69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color w:val="000000"/>
              </w:rPr>
              <w:t xml:space="preserve">isolating terms in </w:t>
            </w:r>
            <w:r w:rsidRPr="000F2AEE">
              <w:rPr>
                <w:i/>
                <w:color w:val="000000"/>
              </w:rPr>
              <w:t>x</w:t>
            </w:r>
            <w:r w:rsidRPr="000F2AEE">
              <w:rPr>
                <w:color w:val="000000"/>
              </w:rPr>
              <w:t xml:space="preserve">, </w:t>
            </w:r>
            <w:proofErr w:type="spellStart"/>
            <w:r w:rsidRPr="000F2AEE">
              <w:rPr>
                <w:color w:val="000000"/>
              </w:rPr>
              <w:t>eg</w:t>
            </w:r>
            <w:proofErr w:type="spellEnd"/>
            <w:r w:rsidRPr="000F2AEE">
              <w:rPr>
                <w:color w:val="000000"/>
              </w:rPr>
              <w:t xml:space="preserve"> 7 &lt; 23</w:t>
            </w:r>
            <w:r w:rsidRPr="000F2AEE">
              <w:rPr>
                <w:i/>
                <w:color w:val="000000"/>
              </w:rPr>
              <w:t>x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77B34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73DF8254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B50924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2C784D" w14:textId="730098E6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i/>
                <w:iCs/>
                <w:lang w:val="es-ES"/>
              </w:rPr>
              <w:t xml:space="preserve">x </w:t>
            </w:r>
            <w:r w:rsidRPr="000F2AEE">
              <w:rPr>
                <w:iCs/>
                <w:lang w:val="es-ES"/>
              </w:rPr>
              <w:t xml:space="preserve">˃ </w:t>
            </w:r>
            <w:r w:rsidRPr="000F2AEE">
              <w:rPr>
                <w:position w:val="-24"/>
              </w:rPr>
              <w:object w:dxaOrig="350" w:dyaOrig="620" w14:anchorId="650103E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25pt;height:31.15pt" o:ole="">
                  <v:imagedata r:id="rId8" o:title=""/>
                </v:shape>
                <o:OLEObject Type="Embed" ProgID="Equation.DSMT4" ShapeID="_x0000_i1025" DrawAspect="Content" ObjectID="_1662908854" r:id="rId9"/>
              </w:objec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01417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392958F4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C45623" w14:textId="740EA561" w:rsidR="001668FD" w:rsidRPr="00C30285" w:rsidRDefault="001668FD" w:rsidP="006D697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3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77424A74" w14:textId="77777777" w:rsidR="001668FD" w:rsidRDefault="001668FD">
      <w:pPr>
        <w:suppressAutoHyphens w:val="0"/>
        <w:spacing w:before="0"/>
        <w:ind w:right="0"/>
        <w:rPr>
          <w:b/>
          <w:bCs/>
        </w:rPr>
      </w:pPr>
    </w:p>
    <w:p w14:paraId="11B8B19E" w14:textId="27072DAB" w:rsidR="001668FD" w:rsidRDefault="001668FD">
      <w:pPr>
        <w:suppressAutoHyphens w:val="0"/>
        <w:spacing w:before="0"/>
        <w:ind w:right="0"/>
        <w:rPr>
          <w:b/>
          <w:bCs/>
        </w:rPr>
      </w:pPr>
      <w:r>
        <w:rPr>
          <w:b/>
          <w:bCs/>
        </w:rPr>
        <w:br w:type="page"/>
      </w: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1668FD" w:rsidRPr="00C30285" w14:paraId="6E8D53C6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109F8CA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69A2AC9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shd w:val="clear" w:color="auto" w:fill="BFBFBF"/>
            <w:vAlign w:val="center"/>
          </w:tcPr>
          <w:p w14:paraId="23682CD9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1668FD" w:rsidRPr="00C30285" w14:paraId="538FCB40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D3D60E" w14:textId="4E86EEED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3(a)</w:t>
            </w:r>
            <w:r w:rsidRPr="00C30285">
              <w:rPr>
                <w:rFonts w:eastAsia="Calibri"/>
                <w:b/>
                <w:lang w:eastAsia="en-US"/>
              </w:rPr>
              <w:t xml:space="preserve">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234E0D" w14:textId="4B39C12D" w:rsidR="001668FD" w:rsidRPr="001668FD" w:rsidRDefault="001668FD" w:rsidP="001668F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writing in form </w:t>
            </w:r>
            <w:r w:rsidRPr="000F2AEE">
              <w:rPr>
                <w:i/>
                <w:iCs/>
                <w:sz w:val="22"/>
                <w:szCs w:val="22"/>
              </w:rPr>
              <w:t>x</w:t>
            </w:r>
            <w:r w:rsidRPr="000F2AEE">
              <w:rPr>
                <w:sz w:val="22"/>
                <w:szCs w:val="22"/>
                <w:vertAlign w:val="superscript"/>
              </w:rPr>
              <w:t xml:space="preserve">2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4</w:t>
            </w:r>
            <w:r w:rsidRPr="000F2AEE">
              <w:rPr>
                <w:i/>
                <w:iCs/>
                <w:sz w:val="22"/>
                <w:szCs w:val="22"/>
                <w:lang w:val="en-US" w:eastAsia="en-US"/>
              </w:rPr>
              <w:t xml:space="preserve">x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</w:t>
            </w:r>
            <w:r w:rsidRPr="000F2AEE">
              <w:rPr>
                <w:iCs/>
                <w:sz w:val="22"/>
                <w:szCs w:val="22"/>
                <w:lang w:val="en-US" w:eastAsia="en-US"/>
              </w:rPr>
              <w:t>5 (</w:t>
            </w:r>
            <w:r w:rsidRPr="000F2AEE">
              <w:rPr>
                <w:sz w:val="22"/>
                <w:szCs w:val="22"/>
              </w:rPr>
              <w:t xml:space="preserve">≥ 0) </w:t>
            </w:r>
            <w:r>
              <w:rPr>
                <w:sz w:val="22"/>
                <w:szCs w:val="22"/>
              </w:rPr>
              <w:t xml:space="preserve"> </w:t>
            </w:r>
            <w:r w:rsidRPr="000F2AEE">
              <w:rPr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 </w:t>
            </w:r>
            <w:r w:rsidRPr="000F2AEE">
              <w:rPr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i/>
                <w:iCs/>
                <w:sz w:val="22"/>
                <w:szCs w:val="22"/>
              </w:rPr>
              <w:t>x</w:t>
            </w:r>
            <w:r w:rsidRPr="000F2AEE">
              <w:rPr>
                <w:sz w:val="22"/>
                <w:szCs w:val="22"/>
                <w:vertAlign w:val="superscript"/>
              </w:rPr>
              <w:t xml:space="preserve">2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4</w:t>
            </w:r>
            <w:r w:rsidRPr="000F2AEE">
              <w:rPr>
                <w:i/>
                <w:iCs/>
                <w:sz w:val="22"/>
                <w:szCs w:val="22"/>
                <w:lang w:val="en-US" w:eastAsia="en-US"/>
              </w:rPr>
              <w:t xml:space="preserve">x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</w:t>
            </w:r>
            <w:r w:rsidRPr="000F2AEE">
              <w:rPr>
                <w:iCs/>
                <w:sz w:val="22"/>
                <w:szCs w:val="22"/>
                <w:lang w:val="en-US" w:eastAsia="en-US"/>
              </w:rPr>
              <w:t xml:space="preserve">5 </w:t>
            </w:r>
            <m:oMath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(≤</m:t>
              </m:r>
            </m:oMath>
            <w:r w:rsidRPr="000F2AEE">
              <w:rPr>
                <w:iCs/>
                <w:sz w:val="22"/>
                <w:szCs w:val="22"/>
                <w:lang w:val="en-US" w:eastAsia="en-US"/>
              </w:rPr>
              <w:t xml:space="preserve"> 0)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0775F6F5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7C7F98C4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754392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AE1268" w14:textId="0B97EF9F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 xml:space="preserve">establishing critical values, 5 and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sz w:val="22"/>
                <w:szCs w:val="22"/>
              </w:rPr>
              <w:t>1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4804D581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58164230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148E6A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A8520D" w14:textId="0270CB18" w:rsidR="001668FD" w:rsidRPr="001668FD" w:rsidRDefault="001668FD" w:rsidP="001668FD">
            <w:pPr>
              <w:suppressAutoHyphens w:val="0"/>
              <w:spacing w:before="0"/>
              <w:ind w:right="0"/>
              <w:jc w:val="center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x≤-1, x≥5</m:t>
                </m:r>
              </m:oMath>
            </m:oMathPara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5D607285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74EEDC65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50830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77E9D5" w14:textId="77777777" w:rsidR="001668FD" w:rsidRPr="000F2AEE" w:rsidRDefault="001668FD" w:rsidP="006D6979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37528CC3" w14:textId="595ADDF6" w:rsidR="001668FD" w:rsidRP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1668FD">
              <w:rPr>
                <w:rFonts w:eastAsia="Calibri"/>
                <w:b/>
                <w:bCs/>
                <w:lang w:eastAsia="en-US"/>
              </w:rPr>
              <w:t>(3)</w:t>
            </w:r>
          </w:p>
        </w:tc>
      </w:tr>
      <w:tr w:rsidR="001668FD" w:rsidRPr="00C30285" w14:paraId="416CBA80" w14:textId="77777777" w:rsidTr="00554E2F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89FA71" w14:textId="04DD3469" w:rsidR="001668FD" w:rsidRPr="00C30285" w:rsidRDefault="001668FD" w:rsidP="001668FD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597C51" w14:textId="16787AAE" w:rsidR="001668FD" w:rsidRPr="001668FD" w:rsidRDefault="001668FD" w:rsidP="001668FD">
            <w:pPr>
              <w:suppressAutoHyphens w:val="0"/>
              <w:spacing w:before="0"/>
              <w:ind w:right="0"/>
              <w:rPr>
                <w:color w:val="000000"/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use of </w:t>
            </w:r>
            <w:r w:rsidRPr="000F2AEE">
              <w:rPr>
                <w:i/>
                <w:sz w:val="22"/>
                <w:szCs w:val="22"/>
              </w:rPr>
              <w:t>b</w:t>
            </w:r>
            <w:r w:rsidRPr="000F2AEE">
              <w:rPr>
                <w:sz w:val="22"/>
                <w:szCs w:val="22"/>
              </w:rPr>
              <w:t>²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- </m:t>
              </m:r>
            </m:oMath>
            <w:r w:rsidRPr="000F2AEE">
              <w:rPr>
                <w:sz w:val="22"/>
                <w:szCs w:val="22"/>
              </w:rPr>
              <w:t>4</w:t>
            </w:r>
            <w:r w:rsidRPr="000F2AEE">
              <w:rPr>
                <w:i/>
                <w:sz w:val="22"/>
                <w:szCs w:val="22"/>
              </w:rPr>
              <w:t xml:space="preserve">ac </w:t>
            </w:r>
            <w:r w:rsidRPr="000F2AEE">
              <w:rPr>
                <w:sz w:val="22"/>
                <w:szCs w:val="22"/>
              </w:rPr>
              <w:t xml:space="preserve">&lt; 0 </w:t>
            </w:r>
            <w:r>
              <w:rPr>
                <w:sz w:val="22"/>
                <w:szCs w:val="22"/>
              </w:rPr>
              <w:t xml:space="preserve">  </w:t>
            </w:r>
            <w:r w:rsidRPr="000F2AEE">
              <w:rPr>
                <w:sz w:val="22"/>
                <w:szCs w:val="22"/>
              </w:rPr>
              <w:t>or</w:t>
            </w:r>
            <w:r>
              <w:rPr>
                <w:sz w:val="22"/>
                <w:szCs w:val="22"/>
              </w:rPr>
              <w:t xml:space="preserve">  </w:t>
            </w:r>
            <w:r w:rsidRPr="000F2AEE">
              <w:rPr>
                <w:sz w:val="22"/>
                <w:szCs w:val="22"/>
              </w:rPr>
              <w:t xml:space="preserve"> </w:t>
            </w:r>
            <w:r w:rsidRPr="000F2AEE">
              <w:rPr>
                <w:i/>
                <w:sz w:val="22"/>
                <w:szCs w:val="22"/>
              </w:rPr>
              <w:t>b</w:t>
            </w:r>
            <w:r w:rsidRPr="000F2AEE">
              <w:rPr>
                <w:sz w:val="22"/>
                <w:szCs w:val="22"/>
              </w:rPr>
              <w:t>²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 xml:space="preserve"> &lt;  </m:t>
              </m:r>
            </m:oMath>
            <w:r w:rsidRPr="000F2AEE">
              <w:rPr>
                <w:sz w:val="22"/>
                <w:szCs w:val="22"/>
              </w:rPr>
              <w:t>4</w:t>
            </w:r>
            <w:r w:rsidRPr="000F2AEE">
              <w:rPr>
                <w:i/>
                <w:sz w:val="22"/>
                <w:szCs w:val="22"/>
              </w:rPr>
              <w:t>ac</w:t>
            </w:r>
            <w:r w:rsidRPr="000F2AEE">
              <w:rPr>
                <w:sz w:val="22"/>
                <w:szCs w:val="22"/>
              </w:rPr>
              <w:t xml:space="preserve"> or </w:t>
            </w:r>
            <w:r w:rsidRPr="000F2AEE">
              <w:rPr>
                <w:i/>
                <w:color w:val="000000"/>
                <w:sz w:val="22"/>
                <w:szCs w:val="22"/>
                <w:lang w:val="en-US" w:eastAsia="en-US"/>
              </w:rPr>
              <w:t>b</w:t>
            </w:r>
            <w:r w:rsidRPr="000F2AEE">
              <w:rPr>
                <w:color w:val="000000"/>
                <w:sz w:val="22"/>
                <w:szCs w:val="22"/>
                <w:lang w:val="en-US" w:eastAsia="en-US"/>
              </w:rPr>
              <w:t xml:space="preserve"> &lt; 40</w:t>
            </w:r>
            <w:r>
              <w:rPr>
                <w:color w:val="000000"/>
                <w:sz w:val="22"/>
                <w:szCs w:val="22"/>
                <w:lang w:val="en-US" w:eastAsia="en-US"/>
              </w:rPr>
              <w:t xml:space="preserve">  </w:t>
            </w:r>
            <w:r w:rsidRPr="000F2AEE">
              <w:rPr>
                <w:color w:val="000000"/>
                <w:sz w:val="22"/>
                <w:szCs w:val="22"/>
                <w:lang w:val="en-US" w:eastAsia="en-US"/>
              </w:rPr>
              <w:t>or</w:t>
            </w:r>
            <w:r>
              <w:rPr>
                <w:color w:val="000000"/>
                <w:sz w:val="22"/>
                <w:szCs w:val="22"/>
                <w:lang w:val="en-US" w:eastAsia="en-US"/>
              </w:rPr>
              <w:t xml:space="preserve">  </w:t>
            </w:r>
            <w:r w:rsidRPr="000F2AEE">
              <w:rPr>
                <w:color w:val="000000"/>
                <w:sz w:val="22"/>
                <w:szCs w:val="22"/>
                <w:lang w:val="en-US" w:eastAsia="en-US"/>
              </w:rPr>
              <w:t xml:space="preserve"> </w:t>
            </w:r>
            <m:oMath>
              <m:r>
                <w:rPr>
                  <w:rFonts w:ascii="Cambria Math" w:hAnsi="Cambria Math"/>
                  <w:color w:val="000000"/>
                  <w:sz w:val="22"/>
                  <w:szCs w:val="22"/>
                </w:rPr>
                <m:t>-</m:t>
              </m:r>
            </m:oMath>
            <w:r w:rsidRPr="000F2AEE">
              <w:rPr>
                <w:color w:val="000000"/>
                <w:sz w:val="22"/>
                <w:szCs w:val="22"/>
                <w:lang w:val="en-US" w:eastAsia="en-US"/>
              </w:rPr>
              <w:t xml:space="preserve"> 40 &lt; </w:t>
            </w:r>
            <w:r w:rsidRPr="000F2AEE">
              <w:rPr>
                <w:i/>
                <w:color w:val="000000"/>
                <w:sz w:val="22"/>
                <w:szCs w:val="22"/>
                <w:lang w:val="en-US" w:eastAsia="en-US"/>
              </w:rPr>
              <w:t>b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06032345" w14:textId="75388D74" w:rsidR="001668FD" w:rsidRDefault="001668FD" w:rsidP="001668FD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7CE9CD04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FE787E" w14:textId="77777777" w:rsidR="001668FD" w:rsidRPr="00C30285" w:rsidRDefault="001668FD" w:rsidP="001668FD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615304" w14:textId="520E2C29" w:rsidR="001668FD" w:rsidRPr="000F2AEE" w:rsidRDefault="001668FD" w:rsidP="001668FD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-</m:t>
              </m:r>
            </m:oMath>
            <w:r w:rsidRPr="000F2AEE">
              <w:rPr>
                <w:sz w:val="22"/>
                <w:szCs w:val="22"/>
                <w:lang w:val="en-US" w:eastAsia="en-US"/>
              </w:rPr>
              <w:t xml:space="preserve"> 40 &lt; </w:t>
            </w:r>
            <w:r w:rsidRPr="000F2AEE">
              <w:rPr>
                <w:i/>
                <w:sz w:val="22"/>
                <w:szCs w:val="22"/>
                <w:lang w:val="en-US" w:eastAsia="en-US"/>
              </w:rPr>
              <w:t>b</w:t>
            </w:r>
            <w:r w:rsidRPr="000F2AEE">
              <w:rPr>
                <w:sz w:val="22"/>
                <w:szCs w:val="22"/>
                <w:lang w:val="en-US" w:eastAsia="en-US"/>
              </w:rPr>
              <w:t xml:space="preserve"> &lt; 40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3BBA80BE" w14:textId="7BEF5DFD" w:rsidR="001668FD" w:rsidRDefault="001668FD" w:rsidP="001668FD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5BCE407F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3B8F54" w14:textId="77777777" w:rsidR="001668FD" w:rsidRPr="00C30285" w:rsidRDefault="001668FD" w:rsidP="001668FD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F6404A" w14:textId="77777777" w:rsidR="001668FD" w:rsidRPr="000F2AEE" w:rsidRDefault="001668FD" w:rsidP="001668FD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14:paraId="680D2841" w14:textId="565A59D1" w:rsidR="001668FD" w:rsidRPr="001668FD" w:rsidRDefault="001668FD" w:rsidP="001668FD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1668FD">
              <w:rPr>
                <w:rFonts w:eastAsia="Calibri"/>
                <w:b/>
                <w:bCs/>
                <w:lang w:eastAsia="en-US"/>
              </w:rPr>
              <w:t>(2)</w:t>
            </w:r>
          </w:p>
        </w:tc>
      </w:tr>
      <w:tr w:rsidR="001668FD" w:rsidRPr="00C30285" w14:paraId="44FDFAE2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F61E86" w14:textId="7E7E296B" w:rsidR="001668FD" w:rsidRPr="00C30285" w:rsidRDefault="001668FD" w:rsidP="001668FD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47892979" w14:textId="77777777" w:rsidR="001668FD" w:rsidRDefault="001668FD">
      <w:pPr>
        <w:suppressAutoHyphens w:val="0"/>
        <w:spacing w:before="0"/>
        <w:ind w:right="0"/>
        <w:rPr>
          <w:b/>
          <w:bCs/>
        </w:rPr>
      </w:pPr>
    </w:p>
    <w:p w14:paraId="21C58B0C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1668FD" w:rsidRPr="00C30285" w14:paraId="08EC2545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FCAAB12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D11A71C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944A148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1668FD" w:rsidRPr="00C30285" w14:paraId="6B91CBE9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5E80EF" w14:textId="53565851" w:rsidR="001668FD" w:rsidRPr="00C30285" w:rsidRDefault="00FB1022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4</w:t>
            </w:r>
            <w:r w:rsidR="001668FD">
              <w:rPr>
                <w:rFonts w:eastAsia="Calibri"/>
                <w:b/>
                <w:lang w:eastAsia="en-US"/>
              </w:rPr>
              <w:t>(a)</w:t>
            </w:r>
            <w:r w:rsidR="001668FD" w:rsidRPr="00C30285">
              <w:rPr>
                <w:rFonts w:eastAsia="Calibri"/>
                <w:b/>
                <w:lang w:eastAsia="en-US"/>
              </w:rPr>
              <w:t xml:space="preserve">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854BDB" w14:textId="7448625D" w:rsidR="001668FD" w:rsidRPr="001668FD" w:rsidRDefault="001668FD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sz w:val="22"/>
                <w:szCs w:val="22"/>
              </w:rPr>
              <w:t>x</w:t>
            </w:r>
            <w:r w:rsidRPr="000F2AEE">
              <w:rPr>
                <w:sz w:val="22"/>
                <w:szCs w:val="22"/>
              </w:rPr>
              <w:t xml:space="preserve"> = 3 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BBF423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7AFF4129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48AABF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CB3A07" w14:textId="259B9608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– 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  <w:lang w:val="es-ES"/>
              </w:rPr>
              <w:t xml:space="preserve"> = 5</w:t>
            </w:r>
            <w:r w:rsidRPr="000F2AEE">
              <w:rPr>
                <w:rFonts w:ascii="Frutiger 55 Roman" w:hAnsi="Frutiger 55 Roman" w:cs="Frutiger 55 Roman"/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DF3D1" w14:textId="77777777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1EFCA19A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3B07E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4694AF" w14:textId="258CC3A5" w:rsidR="001668FD" w:rsidRPr="001668FD" w:rsidRDefault="001668FD" w:rsidP="001668FD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Cs/>
                <w:sz w:val="22"/>
                <w:szCs w:val="22"/>
                <w:lang w:val="es-ES"/>
              </w:rPr>
              <w:t>7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+ 5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35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C2DF49" w14:textId="10F2F9ED" w:rsidR="001668FD" w:rsidRPr="00C30285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1668FD" w:rsidRPr="00C30285" w14:paraId="11BC3656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8FE3E6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26CA57" w14:textId="77777777" w:rsidR="001668FD" w:rsidRDefault="001668FD" w:rsidP="006D6979">
            <w:pPr>
              <w:suppressAutoHyphens w:val="0"/>
              <w:spacing w:before="0"/>
              <w:ind w:right="0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2D5901" w14:textId="0135200A" w:rsid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57060DFF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7D32D7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146BBF" w14:textId="6DCC4719" w:rsidR="001668FD" w:rsidRDefault="001668FD" w:rsidP="001668FD">
            <w:pPr>
              <w:suppressAutoHyphens w:val="0"/>
              <w:spacing w:before="0"/>
              <w:ind w:right="0"/>
              <w:rPr>
                <w:rFonts w:eastAsia="Calibri"/>
                <w:sz w:val="22"/>
                <w:szCs w:val="22"/>
              </w:rPr>
            </w:pP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Correct</w:t>
            </w:r>
            <w:proofErr w:type="spellEnd"/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region</w:t>
            </w:r>
            <w:proofErr w:type="spellEnd"/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indicated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767227" w14:textId="2B3BE6F3" w:rsid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1668FD" w:rsidRPr="00C30285" w14:paraId="7DECAB4F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D05F9E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125F6" w14:textId="77777777" w:rsidR="001668FD" w:rsidRPr="000F2AEE" w:rsidRDefault="001668FD" w:rsidP="006D6979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4A27FA" w14:textId="66E0B7AE" w:rsidR="001668FD" w:rsidRP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1668FD">
              <w:rPr>
                <w:rFonts w:eastAsia="Calibri"/>
                <w:b/>
                <w:bCs/>
                <w:lang w:eastAsia="en-US"/>
              </w:rPr>
              <w:t>(</w:t>
            </w:r>
            <w:r>
              <w:rPr>
                <w:rFonts w:eastAsia="Calibri"/>
                <w:b/>
                <w:bCs/>
                <w:lang w:eastAsia="en-US"/>
              </w:rPr>
              <w:t>5</w:t>
            </w:r>
            <w:r w:rsidRPr="001668FD">
              <w:rPr>
                <w:rFonts w:eastAsia="Calibri"/>
                <w:b/>
                <w:bCs/>
                <w:lang w:eastAsia="en-US"/>
              </w:rPr>
              <w:t>)</w:t>
            </w:r>
          </w:p>
        </w:tc>
      </w:tr>
      <w:tr w:rsidR="001668FD" w:rsidRPr="00C30285" w14:paraId="1EF2EB51" w14:textId="77777777" w:rsidTr="00554E2F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501E3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65BF9" w14:textId="3A12623B" w:rsidR="001668FD" w:rsidRPr="001668FD" w:rsidRDefault="001668FD" w:rsidP="006D6979">
            <w:pPr>
              <w:suppressAutoHyphens w:val="0"/>
              <w:spacing w:before="0"/>
              <w:ind w:right="0"/>
              <w:rPr>
                <w:color w:val="000000"/>
                <w:sz w:val="22"/>
                <w:szCs w:val="22"/>
              </w:rPr>
            </w:pPr>
            <w:r w:rsidRPr="000F2AEE">
              <w:rPr>
                <w:iCs/>
                <w:sz w:val="22"/>
                <w:szCs w:val="22"/>
                <w:lang w:val="es-ES"/>
              </w:rPr>
              <w:t>(2, 5) (2, 6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9338B3" w14:textId="7BA86A4E" w:rsid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B1</w:t>
            </w:r>
          </w:p>
        </w:tc>
      </w:tr>
      <w:tr w:rsidR="001668FD" w:rsidRPr="00C30285" w14:paraId="106C0AFC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975F6F" w14:textId="77777777" w:rsidR="001668FD" w:rsidRPr="00C30285" w:rsidRDefault="001668FD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34ED42" w14:textId="77777777" w:rsidR="001668FD" w:rsidRPr="000F2AEE" w:rsidRDefault="001668FD" w:rsidP="006D6979">
            <w:pPr>
              <w:suppressAutoHyphens w:val="0"/>
              <w:spacing w:before="40" w:after="40" w:line="259" w:lineRule="auto"/>
              <w:ind w:right="0"/>
              <w:rPr>
                <w:i/>
                <w:iCs/>
                <w:lang w:val="es-E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EBED6" w14:textId="77777777" w:rsidR="001668FD" w:rsidRPr="001668FD" w:rsidRDefault="001668FD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1668FD">
              <w:rPr>
                <w:rFonts w:eastAsia="Calibri"/>
                <w:b/>
                <w:bCs/>
                <w:lang w:eastAsia="en-US"/>
              </w:rPr>
              <w:t>(2)</w:t>
            </w:r>
          </w:p>
        </w:tc>
      </w:tr>
      <w:tr w:rsidR="001668FD" w:rsidRPr="00C30285" w14:paraId="1A5974CD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EE26F6" w14:textId="77777777" w:rsidR="001668FD" w:rsidRPr="00C30285" w:rsidRDefault="001668FD" w:rsidP="006D697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1668FD" w:rsidRPr="00C30285" w14:paraId="3CDDDF5E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6162447" w14:textId="13BE355E" w:rsidR="001668FD" w:rsidRDefault="001668FD" w:rsidP="001668FD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7833116A" w14:textId="0023523A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 xml:space="preserve">M1 for drawing 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x</w:t>
            </w:r>
            <w:r w:rsidRPr="001668FD">
              <w:rPr>
                <w:rFonts w:eastAsia="Calibri"/>
                <w:bCs/>
                <w:lang w:eastAsia="en-US"/>
              </w:rPr>
              <w:t xml:space="preserve"> = 3 correctly</w:t>
            </w:r>
          </w:p>
          <w:p w14:paraId="5A301807" w14:textId="77777777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 xml:space="preserve">M1 for drawing 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y</w:t>
            </w:r>
            <w:r w:rsidRPr="001668FD">
              <w:rPr>
                <w:rFonts w:eastAsia="Calibri"/>
                <w:bCs/>
                <w:lang w:eastAsia="en-US"/>
              </w:rPr>
              <w:t xml:space="preserve"> – 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x</w:t>
            </w:r>
            <w:r w:rsidRPr="001668FD">
              <w:rPr>
                <w:rFonts w:eastAsia="Calibri"/>
                <w:bCs/>
                <w:lang w:eastAsia="en-US"/>
              </w:rPr>
              <w:t xml:space="preserve">  = 5 correctly</w:t>
            </w:r>
          </w:p>
          <w:p w14:paraId="02169C96" w14:textId="77777777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>M1 for drawing 7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x</w:t>
            </w:r>
            <w:r w:rsidRPr="001668FD">
              <w:rPr>
                <w:rFonts w:eastAsia="Calibri"/>
                <w:bCs/>
                <w:lang w:eastAsia="en-US"/>
              </w:rPr>
              <w:t xml:space="preserve"> + 5</w:t>
            </w:r>
            <w:r w:rsidRPr="001668FD">
              <w:rPr>
                <w:rFonts w:eastAsia="Calibri"/>
                <w:bCs/>
                <w:i/>
                <w:iCs/>
                <w:lang w:eastAsia="en-US"/>
              </w:rPr>
              <w:t>y</w:t>
            </w:r>
            <w:r w:rsidRPr="001668FD">
              <w:rPr>
                <w:rFonts w:eastAsia="Calibri"/>
                <w:bCs/>
                <w:lang w:eastAsia="en-US"/>
              </w:rPr>
              <w:t xml:space="preserve"> = 35 correctly</w:t>
            </w:r>
          </w:p>
          <w:p w14:paraId="3881EA61" w14:textId="77777777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>A2 for correctly shading required region</w:t>
            </w:r>
          </w:p>
          <w:p w14:paraId="6B095471" w14:textId="77777777" w:rsidR="001668FD" w:rsidRPr="001668FD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Cs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 xml:space="preserve">(A1 for correct shading for 2 inequalities) </w:t>
            </w:r>
          </w:p>
          <w:p w14:paraId="73CDE52D" w14:textId="5FF975A6" w:rsidR="001668FD" w:rsidRPr="00C30285" w:rsidRDefault="001668FD" w:rsidP="001668FD">
            <w:pPr>
              <w:suppressAutoHyphens w:val="0"/>
              <w:spacing w:before="40" w:after="40"/>
              <w:ind w:right="0"/>
              <w:rPr>
                <w:rFonts w:eastAsia="Calibri"/>
                <w:b/>
                <w:lang w:eastAsia="en-US"/>
              </w:rPr>
            </w:pPr>
            <w:r w:rsidRPr="001668FD">
              <w:rPr>
                <w:rFonts w:eastAsia="Calibri"/>
                <w:bCs/>
                <w:lang w:eastAsia="en-US"/>
              </w:rPr>
              <w:t>B1 for both correct and no extras</w:t>
            </w:r>
          </w:p>
        </w:tc>
      </w:tr>
    </w:tbl>
    <w:p w14:paraId="40AD7E08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240B10CB" w14:textId="0F937BDE" w:rsid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6D6979" w:rsidRPr="00C30285" w14:paraId="7DA56DAB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5127585E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D75F193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0C19607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6D6979" w:rsidRPr="00C30285" w14:paraId="3F73D63E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D453D" w14:textId="7F2E3B5A" w:rsidR="006D6979" w:rsidRPr="00C30285" w:rsidRDefault="00FB1022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5</w:t>
            </w:r>
            <w:r w:rsidR="006D6979" w:rsidRPr="00C30285">
              <w:rPr>
                <w:rFonts w:eastAsia="Calibri"/>
                <w:b/>
                <w:lang w:eastAsia="en-US"/>
              </w:rPr>
              <w:t xml:space="preserve"> 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1060269" w14:textId="5E6AB717" w:rsidR="006D6979" w:rsidRPr="001668FD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drawing 4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+ 3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24</w:t>
            </w:r>
            <w:r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975A65" w14:textId="77777777" w:rsidR="006D6979" w:rsidRPr="00C30285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6D6979" w:rsidRPr="00C30285" w14:paraId="0A48B581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EEE49C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C51794" w14:textId="376648B4" w:rsidR="006D6979" w:rsidRPr="00C30285" w:rsidRDefault="006D6979" w:rsidP="006D697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= </w:t>
            </w:r>
            <m:oMath>
              <m:r>
                <m:rPr>
                  <m:nor/>
                </m:rPr>
                <w:rPr>
                  <w:sz w:val="22"/>
                  <w:szCs w:val="22"/>
                </w:rPr>
                <m:t>–</m:t>
              </m:r>
            </m:oMath>
            <w:r w:rsidRPr="000F2AEE">
              <w:rPr>
                <w:sz w:val="22"/>
                <w:szCs w:val="22"/>
              </w:rPr>
              <w:t>2</w:t>
            </w:r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26599C" w14:textId="77777777" w:rsidR="006D6979" w:rsidRPr="00C30285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6D6979" w:rsidRPr="00C30285" w14:paraId="58525622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67C4D8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F7680A" w14:textId="7110580B" w:rsidR="006D6979" w:rsidRPr="001668FD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sz w:val="22"/>
                <w:szCs w:val="22"/>
                <w:lang w:val="es-ES"/>
              </w:rPr>
              <w:t>3</w:t>
            </w:r>
            <w:r w:rsidRPr="000F2AEE">
              <w:rPr>
                <w:i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9 </w:t>
            </w:r>
            <m:oMath>
              <m:r>
                <m:rPr>
                  <m:nor/>
                </m:rPr>
                <w:rPr>
                  <w:sz w:val="22"/>
                  <w:szCs w:val="22"/>
                </w:rPr>
                <m:t>–</m:t>
              </m:r>
            </m:oMath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B5F0BBF" w14:textId="77777777" w:rsidR="006D6979" w:rsidRPr="00C30285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6D6979" w:rsidRPr="00C30285" w14:paraId="31293FAC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BF4C94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E9AC72" w14:textId="77777777" w:rsidR="006D6979" w:rsidRDefault="006D6979" w:rsidP="006D6979">
            <w:pPr>
              <w:suppressAutoHyphens w:val="0"/>
              <w:spacing w:before="0"/>
              <w:ind w:right="0"/>
              <w:jc w:val="center"/>
              <w:rPr>
                <w:rFonts w:eastAsia="Calibri"/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973B9" w14:textId="77777777" w:rsidR="006D6979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6D6979" w:rsidRPr="00C30285" w14:paraId="30A9849C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7C7D8F" w14:textId="77777777" w:rsidR="006D6979" w:rsidRPr="00C30285" w:rsidRDefault="006D6979" w:rsidP="006D697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982C8" w14:textId="77777777" w:rsidR="006D6979" w:rsidRDefault="006D6979" w:rsidP="006D6979">
            <w:pPr>
              <w:suppressAutoHyphens w:val="0"/>
              <w:spacing w:before="0"/>
              <w:ind w:right="0"/>
              <w:rPr>
                <w:rFonts w:eastAsia="Calibri"/>
                <w:sz w:val="22"/>
                <w:szCs w:val="22"/>
              </w:rPr>
            </w:pP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Correct</w:t>
            </w:r>
            <w:proofErr w:type="spellEnd"/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region</w:t>
            </w:r>
            <w:proofErr w:type="spellEnd"/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indicated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4B1676" w14:textId="77777777" w:rsidR="006D6979" w:rsidRDefault="006D6979" w:rsidP="006D697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6D6979" w:rsidRPr="00C30285" w14:paraId="614D90E9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ACB13" w14:textId="77777777" w:rsidR="006D6979" w:rsidRPr="00C30285" w:rsidRDefault="006D6979" w:rsidP="006D697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6D6979" w:rsidRPr="00C30285" w14:paraId="64270B76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BD21E5" w14:textId="77777777" w:rsidR="006D6979" w:rsidRDefault="006D6979" w:rsidP="006D6979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5A5537CA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M3 for drawing 4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+ 3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24, </w:t>
            </w:r>
            <w:r w:rsidRPr="000F2AEE">
              <w:rPr>
                <w:i/>
                <w:sz w:val="22"/>
                <w:szCs w:val="22"/>
                <w:lang w:val="es-ES"/>
              </w:rPr>
              <w:t>x</w:t>
            </w:r>
            <w:r w:rsidRPr="000F2AEE">
              <w:rPr>
                <w:sz w:val="22"/>
                <w:szCs w:val="22"/>
                <w:lang w:val="es-ES"/>
              </w:rPr>
              <w:t xml:space="preserve"> = </w:t>
            </w:r>
            <m:oMath>
              <m:r>
                <m:rPr>
                  <m:nor/>
                </m:rPr>
                <w:rPr>
                  <w:sz w:val="22"/>
                  <w:szCs w:val="22"/>
                </w:rPr>
                <m:t>–</m:t>
              </m:r>
            </m:oMath>
            <w:r w:rsidRPr="000F2AEE">
              <w:rPr>
                <w:sz w:val="22"/>
                <w:szCs w:val="22"/>
              </w:rPr>
              <w:t>2</w:t>
            </w:r>
            <w:r w:rsidRPr="000F2AEE">
              <w:rPr>
                <w:sz w:val="22"/>
                <w:szCs w:val="22"/>
                <w:lang w:val="es-ES"/>
              </w:rPr>
              <w:t xml:space="preserve"> and 3</w:t>
            </w:r>
            <w:r w:rsidRPr="000F2AEE">
              <w:rPr>
                <w:i/>
                <w:sz w:val="22"/>
                <w:szCs w:val="22"/>
                <w:lang w:val="es-ES"/>
              </w:rPr>
              <w:t>y</w:t>
            </w:r>
            <w:r w:rsidRPr="000F2AEE">
              <w:rPr>
                <w:sz w:val="22"/>
                <w:szCs w:val="22"/>
                <w:lang w:val="es-ES"/>
              </w:rPr>
              <w:t xml:space="preserve"> = 9 </w:t>
            </w:r>
            <m:oMath>
              <m:r>
                <m:rPr>
                  <m:nor/>
                </m:rPr>
                <w:rPr>
                  <w:sz w:val="22"/>
                  <w:szCs w:val="22"/>
                </w:rPr>
                <m:t>–</m:t>
              </m:r>
            </m:oMath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i/>
                <w:iCs/>
                <w:sz w:val="22"/>
                <w:szCs w:val="22"/>
                <w:lang w:val="es-ES"/>
              </w:rPr>
              <w:t>x</w:t>
            </w:r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sz w:val="22"/>
                <w:szCs w:val="22"/>
              </w:rPr>
              <w:t>correctly</w:t>
            </w:r>
          </w:p>
          <w:p w14:paraId="124A380C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(M2 for drawing 2 lines correctly</w:t>
            </w:r>
          </w:p>
          <w:p w14:paraId="4454DAE8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M1 for drawing 1 line correctly) </w:t>
            </w:r>
          </w:p>
          <w:p w14:paraId="065ED91E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7FBBF769" w14:textId="77777777" w:rsidR="006D6979" w:rsidRPr="000F2AEE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A2 for correctly shading required region</w:t>
            </w:r>
          </w:p>
          <w:p w14:paraId="087DFB86" w14:textId="11F21C9E" w:rsidR="006D6979" w:rsidRPr="006D6979" w:rsidRDefault="006D6979" w:rsidP="006D697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(A1 for correct shading for 2 inequalities)</w:t>
            </w:r>
          </w:p>
        </w:tc>
      </w:tr>
    </w:tbl>
    <w:p w14:paraId="2803B06B" w14:textId="63A981FE" w:rsidR="006D6979" w:rsidRDefault="006D6979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FB1022" w:rsidRPr="00C30285" w14:paraId="20F5833D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4566983C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0BEB1FD3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563095F4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FB1022" w:rsidRPr="00C30285" w14:paraId="2FAD2087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B88D96" w14:textId="057F5200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6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1C5F7A" w14:textId="4E22C274" w:rsidR="00FB1022" w:rsidRPr="001668FD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correct method to eliminate one variabl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8796B3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40FF872B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C5AA2B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1E0643" w14:textId="6F2C6D9C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>for quadratic (= 0) in one variabl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E345F5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3A79D8AE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15B2F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43D664" w14:textId="0DB5BAB4" w:rsidR="00FB1022" w:rsidRPr="001668FD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correct method to solve their quadratic, </w:t>
            </w:r>
            <w:r w:rsidRPr="000F2AEE">
              <w:rPr>
                <w:sz w:val="22"/>
                <w:szCs w:val="22"/>
              </w:rPr>
              <w:br/>
            </w:r>
            <w:proofErr w:type="spellStart"/>
            <w:r w:rsidRPr="000F2AEE">
              <w:rPr>
                <w:sz w:val="22"/>
                <w:szCs w:val="22"/>
              </w:rPr>
              <w:t>eg</w:t>
            </w:r>
            <w:proofErr w:type="spellEnd"/>
            <w:r w:rsidRPr="000F2AEE">
              <w:rPr>
                <w:sz w:val="22"/>
                <w:szCs w:val="22"/>
              </w:rPr>
              <w:t xml:space="preserve"> correct factorisation or substitution into the formula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849CA2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0A491D1E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7A5F47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A61F5A" w14:textId="5546AAA9" w:rsidR="00FB1022" w:rsidRPr="00FB1022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>–1</w:t>
            </w:r>
            <w:r w:rsidRPr="000F2AEE">
              <w:rPr>
                <w:sz w:val="22"/>
                <w:szCs w:val="22"/>
                <w:lang w:val="es-ES"/>
              </w:rPr>
              <w:t xml:space="preserve">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0DA393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1458BA4D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EEABCA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413E73" w14:textId="09714E4D" w:rsidR="00FB1022" w:rsidRPr="00FB1022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2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0581FD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51239057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EFEB53" w14:textId="77777777" w:rsidR="00FB1022" w:rsidRPr="00C30285" w:rsidRDefault="00FB1022" w:rsidP="007C4DB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FB1022" w:rsidRPr="00C30285" w14:paraId="3EF908AE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65347E" w14:textId="77777777" w:rsidR="00FB1022" w:rsidRDefault="00FB1022" w:rsidP="007C4DB9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0AD18633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M1 for correct method to eliminate one variable </w:t>
            </w:r>
          </w:p>
          <w:p w14:paraId="2316021C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1E5BACC3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>M1 (dep M1) for quadratic (= 0) in one variable</w:t>
            </w:r>
          </w:p>
          <w:p w14:paraId="3DFF7E58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0D9ED714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M1 (dep M2) for correct method to solve their quadratic, </w:t>
            </w:r>
            <w:r w:rsidRPr="000F2AEE">
              <w:rPr>
                <w:sz w:val="22"/>
                <w:szCs w:val="22"/>
              </w:rPr>
              <w:br/>
            </w:r>
            <w:proofErr w:type="spellStart"/>
            <w:r w:rsidRPr="000F2AEE">
              <w:rPr>
                <w:sz w:val="22"/>
                <w:szCs w:val="22"/>
              </w:rPr>
              <w:t>eg</w:t>
            </w:r>
            <w:proofErr w:type="spellEnd"/>
            <w:r w:rsidRPr="000F2AEE">
              <w:rPr>
                <w:sz w:val="22"/>
                <w:szCs w:val="22"/>
              </w:rPr>
              <w:t xml:space="preserve"> correct factorisation or substitution into the formula</w:t>
            </w:r>
          </w:p>
          <w:p w14:paraId="21ADDD54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  <w:p w14:paraId="2610A8CC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sz w:val="22"/>
                <w:szCs w:val="22"/>
                <w:lang w:val="es-ES"/>
              </w:rPr>
              <w:t xml:space="preserve">A1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>–1</w:t>
            </w:r>
            <w:r w:rsidRPr="000F2AEE">
              <w:rPr>
                <w:sz w:val="22"/>
                <w:szCs w:val="22"/>
                <w:lang w:val="es-ES"/>
              </w:rPr>
              <w:t xml:space="preserve">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2 </w:t>
            </w:r>
            <w:proofErr w:type="spellStart"/>
            <w:r w:rsidRPr="000F2AEE">
              <w:rPr>
                <w:sz w:val="22"/>
                <w:szCs w:val="22"/>
                <w:lang w:val="es-ES"/>
              </w:rPr>
              <w:t>or</w:t>
            </w:r>
            <w:proofErr w:type="spellEnd"/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  <w:r w:rsidRPr="000F2AEE">
              <w:rPr>
                <w:sz w:val="22"/>
                <w:szCs w:val="22"/>
                <w:lang w:val="es-ES"/>
              </w:rPr>
              <w:t xml:space="preserve">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</w:p>
          <w:p w14:paraId="6828664F" w14:textId="77777777" w:rsidR="00FB1022" w:rsidRPr="000F2AEE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sz w:val="22"/>
                <w:szCs w:val="22"/>
                <w:lang w:val="es-ES"/>
              </w:rPr>
              <w:t xml:space="preserve">A1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>–1</w:t>
            </w:r>
            <w:r w:rsidRPr="000F2AEE">
              <w:rPr>
                <w:sz w:val="22"/>
                <w:szCs w:val="22"/>
                <w:lang w:val="es-ES"/>
              </w:rPr>
              <w:t xml:space="preserve">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5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  <w:r w:rsidRPr="000F2AEE">
              <w:rPr>
                <w:sz w:val="22"/>
                <w:szCs w:val="22"/>
                <w:lang w:val="es-ES"/>
              </w:rPr>
              <w:t xml:space="preserve"> and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x </w:t>
            </w:r>
            <w:r w:rsidRPr="000F2AEE">
              <w:rPr>
                <w:sz w:val="22"/>
                <w:szCs w:val="22"/>
                <w:lang w:val="es-ES"/>
              </w:rPr>
              <w:t xml:space="preserve">= 2,  </w:t>
            </w:r>
            <w:r w:rsidRPr="000F2AEE">
              <w:rPr>
                <w:i/>
                <w:sz w:val="22"/>
                <w:szCs w:val="22"/>
                <w:lang w:val="es-ES"/>
              </w:rPr>
              <w:t xml:space="preserve">y </w:t>
            </w:r>
            <w:r w:rsidRPr="000F2AEE">
              <w:rPr>
                <w:sz w:val="22"/>
                <w:szCs w:val="22"/>
                <w:lang w:val="es-ES"/>
              </w:rPr>
              <w:t xml:space="preserve">= </w:t>
            </w:r>
            <w:r w:rsidRPr="000F2AEE">
              <w:rPr>
                <w:sz w:val="22"/>
                <w:szCs w:val="22"/>
              </w:rPr>
              <w:t xml:space="preserve">–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s-ES"/>
                    </w:rPr>
                  </m:ctrlPr>
                </m:fPr>
                <m:num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1</m:t>
                  </m:r>
                </m:num>
                <m:den>
                  <m:r>
                    <m:rPr>
                      <m:nor/>
                    </m:rPr>
                    <w:rPr>
                      <w:sz w:val="22"/>
                      <w:szCs w:val="22"/>
                      <w:lang w:val="es-ES"/>
                    </w:rPr>
                    <m:t>2</m:t>
                  </m:r>
                </m:den>
              </m:f>
            </m:oMath>
          </w:p>
          <w:p w14:paraId="38DE308B" w14:textId="70E9DA7C" w:rsidR="00FB1022" w:rsidRPr="006D6979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  <w:lang w:val="es-ES"/>
              </w:rPr>
              <w:t>(</w:t>
            </w:r>
            <w:proofErr w:type="spellStart"/>
            <w:r w:rsidRPr="000F2AEE">
              <w:rPr>
                <w:sz w:val="22"/>
                <w:szCs w:val="22"/>
                <w:lang w:val="es-ES"/>
              </w:rPr>
              <w:t>accept</w:t>
            </w:r>
            <w:proofErr w:type="spellEnd"/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proofErr w:type="spellStart"/>
            <w:r w:rsidRPr="000F2AEE">
              <w:rPr>
                <w:sz w:val="22"/>
                <w:szCs w:val="22"/>
                <w:lang w:val="es-ES"/>
              </w:rPr>
              <w:t>coordinate</w:t>
            </w:r>
            <w:proofErr w:type="spellEnd"/>
            <w:r w:rsidRPr="000F2AEE">
              <w:rPr>
                <w:sz w:val="22"/>
                <w:szCs w:val="22"/>
                <w:lang w:val="es-ES"/>
              </w:rPr>
              <w:t xml:space="preserve"> </w:t>
            </w:r>
            <w:proofErr w:type="spellStart"/>
            <w:r w:rsidRPr="000F2AEE">
              <w:rPr>
                <w:sz w:val="22"/>
                <w:szCs w:val="22"/>
                <w:lang w:val="es-ES"/>
              </w:rPr>
              <w:t>pairs</w:t>
            </w:r>
            <w:proofErr w:type="spellEnd"/>
            <w:r w:rsidRPr="000F2AEE">
              <w:rPr>
                <w:sz w:val="22"/>
                <w:szCs w:val="22"/>
                <w:lang w:val="es-ES"/>
              </w:rPr>
              <w:t>)</w:t>
            </w:r>
          </w:p>
        </w:tc>
      </w:tr>
    </w:tbl>
    <w:p w14:paraId="78ECD93E" w14:textId="4385A055" w:rsidR="00FB1022" w:rsidRDefault="00FB1022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7864AB53" w14:textId="490D962C" w:rsidR="00FB1022" w:rsidRDefault="00FB1022">
      <w:pPr>
        <w:suppressAutoHyphens w:val="0"/>
        <w:spacing w:before="0"/>
        <w:ind w:right="0"/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796"/>
        <w:gridCol w:w="993"/>
      </w:tblGrid>
      <w:tr w:rsidR="00FB1022" w:rsidRPr="00C30285" w14:paraId="5449A475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F419386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51C55777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AB95DA1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FB1022" w:rsidRPr="00C30285" w14:paraId="67C8F63F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36F479" w14:textId="65A34471" w:rsidR="00FB1022" w:rsidRPr="00C30285" w:rsidRDefault="00FB1022" w:rsidP="00FB102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7</w:t>
            </w: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D82DF" w14:textId="690C5D7C" w:rsidR="00FB1022" w:rsidRPr="001668FD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lang w:val="es-ES"/>
              </w:rPr>
              <w:t>x</w:t>
            </w:r>
            <w:r w:rsidRPr="000F2AEE">
              <w:rPr>
                <w:lang w:val="es-ES"/>
              </w:rPr>
              <w:t xml:space="preserve"> = −1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298B4" w14:textId="77777777" w:rsidR="00FB1022" w:rsidRPr="00C30285" w:rsidRDefault="00FB1022" w:rsidP="00FB102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0BEFA78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39BCC52" w14:textId="77777777" w:rsidR="00FB1022" w:rsidRPr="00C30285" w:rsidRDefault="00FB1022" w:rsidP="00FB102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FA1BD0" w14:textId="5DD8EC69" w:rsidR="00FB1022" w:rsidRPr="00C30285" w:rsidRDefault="00FB1022" w:rsidP="00FB1022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t>2</w:t>
            </w:r>
            <w:r w:rsidRPr="000F2AEE">
              <w:rPr>
                <w:i/>
                <w:iCs/>
                <w:lang w:val="es-ES"/>
              </w:rPr>
              <w:t>x</w:t>
            </w:r>
            <w:r w:rsidRPr="000F2AEE">
              <w:rPr>
                <w:lang w:val="es-ES"/>
              </w:rPr>
              <w:t xml:space="preserve"> + </w:t>
            </w:r>
            <w:r w:rsidRPr="000F2AEE">
              <w:rPr>
                <w:i/>
                <w:iCs/>
                <w:lang w:val="es-ES"/>
              </w:rPr>
              <w:t>y</w:t>
            </w:r>
            <w:r w:rsidRPr="000F2AEE">
              <w:rPr>
                <w:lang w:val="es-ES"/>
              </w:rPr>
              <w:t xml:space="preserve"> = 6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09D2FA" w14:textId="77777777" w:rsidR="00FB1022" w:rsidRPr="00C30285" w:rsidRDefault="00FB1022" w:rsidP="00FB102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3BDC4523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FB80D4" w14:textId="77777777" w:rsidR="00FB1022" w:rsidRPr="00C30285" w:rsidRDefault="00FB1022" w:rsidP="00FB102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89E5C2" w14:textId="647564B0" w:rsidR="00FB1022" w:rsidRPr="001668FD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sz w:val="22"/>
                <w:szCs w:val="22"/>
              </w:rPr>
              <w:t xml:space="preserve">drawing </w:t>
            </w:r>
            <w:r w:rsidRPr="000F2AEE">
              <w:rPr>
                <w:i/>
                <w:iCs/>
              </w:rPr>
              <w:t>y</w:t>
            </w:r>
            <w:r w:rsidRPr="000F2AEE">
              <w:t xml:space="preserve"> =  4</w:t>
            </w:r>
            <w:r w:rsidRPr="000F2AEE">
              <w:rPr>
                <w:iCs/>
              </w:rPr>
              <w:t xml:space="preserve"> </w:t>
            </w:r>
            <w:r w:rsidRPr="000F2AEE">
              <w:rPr>
                <w:rFonts w:ascii="Calibri" w:eastAsia="Calibri" w:hAnsi="Calibri"/>
                <w:lang w:eastAsia="en-US"/>
              </w:rPr>
              <w:object w:dxaOrig="220" w:dyaOrig="120" w14:anchorId="3758CB20">
                <v:shape id="_x0000_i1026" type="#_x0000_t75" style="width:11.8pt;height:7.5pt" o:ole="">
                  <v:imagedata r:id="rId10" o:title=""/>
                </v:shape>
                <o:OLEObject Type="Embed" ProgID="Equation.3" ShapeID="_x0000_i1026" DrawAspect="Content" ObjectID="_1662908855" r:id="rId11"/>
              </w:object>
            </w:r>
            <w:r w:rsidRPr="000F2AEE">
              <w:rPr>
                <w:iCs/>
              </w:rPr>
              <w:t xml:space="preserve"> </w:t>
            </w:r>
            <w:r w:rsidRPr="000F2AEE">
              <w:rPr>
                <w:i/>
                <w:iCs/>
              </w:rPr>
              <w:t xml:space="preserve">x </w:t>
            </w:r>
            <w:r w:rsidRPr="000F2AEE">
              <w:rPr>
                <w:sz w:val="22"/>
                <w:szCs w:val="22"/>
              </w:rPr>
              <w:t>correctly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402BC6" w14:textId="77777777" w:rsidR="00FB1022" w:rsidRPr="00C30285" w:rsidRDefault="00FB1022" w:rsidP="00FB102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346505F0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55335F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A08D51" w14:textId="14AC5538" w:rsidR="00FB1022" w:rsidRPr="00FB1022" w:rsidRDefault="00FB1022" w:rsidP="007C4DB9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5A330C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12C4E4FC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192F8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8FF236" w14:textId="2FF4D598" w:rsidR="00FB1022" w:rsidRPr="00FB1022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Correct</w:t>
            </w:r>
            <w:proofErr w:type="spellEnd"/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region</w:t>
            </w:r>
            <w:proofErr w:type="spellEnd"/>
            <w:r w:rsidRPr="000F2AEE">
              <w:rPr>
                <w:iCs/>
                <w:sz w:val="22"/>
                <w:szCs w:val="22"/>
                <w:lang w:val="es-ES"/>
              </w:rPr>
              <w:t xml:space="preserve"> </w:t>
            </w:r>
            <w:proofErr w:type="spellStart"/>
            <w:r w:rsidRPr="000F2AEE">
              <w:rPr>
                <w:iCs/>
                <w:sz w:val="22"/>
                <w:szCs w:val="22"/>
                <w:lang w:val="es-ES"/>
              </w:rPr>
              <w:t>indicated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BCB59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2F73914B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914E3F" w14:textId="77777777" w:rsidR="00FB1022" w:rsidRPr="00C30285" w:rsidRDefault="00FB1022" w:rsidP="007C4DB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FB1022" w:rsidRPr="00C30285" w14:paraId="39DF7595" w14:textId="77777777" w:rsidTr="00554E2F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99ABE1" w14:textId="77777777" w:rsidR="00FB1022" w:rsidRDefault="00FB1022" w:rsidP="007C4DB9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1446B4C0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for drawing </w:t>
            </w:r>
            <w:r w:rsidRPr="000F2AEE">
              <w:rPr>
                <w:i/>
                <w:lang w:val="es-ES"/>
              </w:rPr>
              <w:t>x</w:t>
            </w:r>
            <w:r w:rsidRPr="000F2AEE">
              <w:rPr>
                <w:lang w:val="es-ES"/>
              </w:rPr>
              <w:t xml:space="preserve"> = −1 </w:t>
            </w:r>
            <w:r w:rsidRPr="000F2AEE">
              <w:t xml:space="preserve">correctly </w:t>
            </w:r>
          </w:p>
          <w:p w14:paraId="7790D641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>M1 for drawing 2</w:t>
            </w:r>
            <w:r w:rsidRPr="000F2AEE">
              <w:rPr>
                <w:i/>
                <w:iCs/>
                <w:lang w:val="es-ES"/>
              </w:rPr>
              <w:t>x</w:t>
            </w:r>
            <w:r w:rsidRPr="000F2AEE">
              <w:rPr>
                <w:lang w:val="es-ES"/>
              </w:rPr>
              <w:t xml:space="preserve"> + </w:t>
            </w:r>
            <w:r w:rsidRPr="000F2AEE">
              <w:rPr>
                <w:i/>
                <w:iCs/>
                <w:lang w:val="es-ES"/>
              </w:rPr>
              <w:t>y</w:t>
            </w:r>
            <w:r w:rsidRPr="000F2AEE">
              <w:rPr>
                <w:lang w:val="es-ES"/>
              </w:rPr>
              <w:t xml:space="preserve"> = 6 </w:t>
            </w:r>
            <w:r w:rsidRPr="000F2AEE">
              <w:t>correctly</w:t>
            </w:r>
          </w:p>
          <w:p w14:paraId="0A7877C6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for drawing </w:t>
            </w:r>
            <w:r w:rsidRPr="000F2AEE">
              <w:rPr>
                <w:i/>
                <w:iCs/>
              </w:rPr>
              <w:t>y</w:t>
            </w:r>
            <w:r w:rsidRPr="000F2AEE">
              <w:t xml:space="preserve"> =  4</w:t>
            </w:r>
            <w:r w:rsidRPr="000F2AEE">
              <w:rPr>
                <w:iCs/>
              </w:rPr>
              <w:t xml:space="preserve"> </w:t>
            </w:r>
            <w:r w:rsidRPr="000F2AEE">
              <w:rPr>
                <w:rFonts w:ascii="Calibri" w:eastAsia="Calibri" w:hAnsi="Calibri"/>
                <w:lang w:eastAsia="en-US"/>
              </w:rPr>
              <w:object w:dxaOrig="220" w:dyaOrig="120" w14:anchorId="46DFD6F8">
                <v:shape id="_x0000_i1027" type="#_x0000_t75" style="width:11.8pt;height:7.5pt" o:ole="">
                  <v:imagedata r:id="rId10" o:title=""/>
                </v:shape>
                <o:OLEObject Type="Embed" ProgID="Equation.3" ShapeID="_x0000_i1027" DrawAspect="Content" ObjectID="_1662908856" r:id="rId12"/>
              </w:object>
            </w:r>
            <w:r w:rsidRPr="000F2AEE">
              <w:rPr>
                <w:iCs/>
              </w:rPr>
              <w:t xml:space="preserve"> </w:t>
            </w:r>
            <w:r w:rsidRPr="000F2AEE">
              <w:rPr>
                <w:i/>
                <w:iCs/>
              </w:rPr>
              <w:t xml:space="preserve">x </w:t>
            </w:r>
            <w:r w:rsidRPr="000F2AEE">
              <w:t>correctly</w:t>
            </w:r>
          </w:p>
          <w:p w14:paraId="4A9799A8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>A2 for correctly shading required region</w:t>
            </w:r>
          </w:p>
          <w:p w14:paraId="34EE9ABF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>(A1 for correct shading for 2 inequalities)</w:t>
            </w:r>
          </w:p>
          <w:p w14:paraId="3F6FAA27" w14:textId="6B4EBE1A" w:rsidR="00FB1022" w:rsidRPr="006D6979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</w:tr>
    </w:tbl>
    <w:p w14:paraId="74F0652E" w14:textId="77777777" w:rsidR="00FB1022" w:rsidRPr="000F2AEE" w:rsidRDefault="00FB1022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481ECA6F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544"/>
        <w:gridCol w:w="4252"/>
        <w:gridCol w:w="993"/>
      </w:tblGrid>
      <w:tr w:rsidR="00FB1022" w:rsidRPr="00C30285" w14:paraId="0302D00E" w14:textId="77777777" w:rsidTr="00554E2F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2293BB5C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88784DA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22005D2A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FB1022" w:rsidRPr="00C30285" w14:paraId="0CA5DD71" w14:textId="77777777" w:rsidTr="00554E2F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F45A9E" w14:textId="7E6F1640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8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C2C4F4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49-28x+4x²</m:t>
                </m:r>
              </m:oMath>
            </m:oMathPara>
          </w:p>
          <w:p w14:paraId="610A865A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147-84x+12x²+4x²=43</m:t>
                </m:r>
              </m:oMath>
            </m:oMathPara>
          </w:p>
          <w:p w14:paraId="0AA14BF6" w14:textId="68EBC4C0" w:rsidR="00FB1022" w:rsidRPr="001668FD" w:rsidRDefault="00FB1022" w:rsidP="009E7660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C06FCA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49-14y+y²</m:t>
                </m:r>
              </m:oMath>
            </m:oMathPara>
          </w:p>
          <w:p w14:paraId="4D8D4DCE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49-14y+y²+3y²=43</m:t>
                </m:r>
              </m:oMath>
            </m:oMathPara>
          </w:p>
          <w:p w14:paraId="42451559" w14:textId="1A8F684F" w:rsidR="00FB1022" w:rsidRPr="001668FD" w:rsidRDefault="00FB1022" w:rsidP="009E7660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50DFC8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45E331B3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2CED2D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8E88AC" w14:textId="77777777" w:rsidR="009E7660" w:rsidRPr="000F2AEE" w:rsidRDefault="009E7660" w:rsidP="009E7660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104-84x+16x²=0</m:t>
                </m:r>
              </m:oMath>
            </m:oMathPara>
          </w:p>
          <w:p w14:paraId="741DFBA8" w14:textId="77777777" w:rsidR="009E7660" w:rsidRPr="000F2AEE" w:rsidRDefault="009E7660" w:rsidP="009E7660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4x²-21x+26=0</m:t>
                </m:r>
              </m:oMath>
            </m:oMathPara>
          </w:p>
          <w:p w14:paraId="6348A625" w14:textId="37E7F648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7DE34" w14:textId="77777777" w:rsidR="009E7660" w:rsidRPr="000F2AEE" w:rsidRDefault="009E7660" w:rsidP="009E7660">
            <w:pPr>
              <w:suppressAutoHyphens w:val="0"/>
              <w:spacing w:before="0"/>
              <w:ind w:right="0"/>
            </w:pPr>
            <m:oMathPara>
              <m:oMath>
                <m:r>
                  <w:rPr>
                    <w:rFonts w:ascii="Cambria Math" w:hAnsi="Cambria Math"/>
                  </w:rPr>
                  <m:t>2y²-7y+3=0</m:t>
                </m:r>
              </m:oMath>
            </m:oMathPara>
          </w:p>
          <w:p w14:paraId="2093A8DF" w14:textId="0476F95A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C23E77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4A2704CA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F66B08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C995F5" w14:textId="77777777" w:rsidR="00FB1022" w:rsidRPr="000F2AEE" w:rsidRDefault="00B90107" w:rsidP="00FB1022">
            <w:pPr>
              <w:suppressAutoHyphens w:val="0"/>
              <w:spacing w:before="0"/>
              <w:ind w:right="0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4x-13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-2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14:paraId="018E86BB" w14:textId="58DFFDA6" w:rsidR="00FB1022" w:rsidRPr="001668FD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6E5085" w14:textId="77777777" w:rsidR="00FB1022" w:rsidRPr="000F2AEE" w:rsidRDefault="00B90107" w:rsidP="00FB1022">
            <w:pPr>
              <w:suppressAutoHyphens w:val="0"/>
              <w:spacing w:before="0"/>
              <w:ind w:right="0"/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y-1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y-3</m:t>
                    </m:r>
                  </m:e>
                </m:d>
                <m:r>
                  <w:rPr>
                    <w:rFonts w:ascii="Cambria Math" w:hAnsi="Cambria Math"/>
                  </w:rPr>
                  <m:t>=0</m:t>
                </m:r>
              </m:oMath>
            </m:oMathPara>
          </w:p>
          <w:p w14:paraId="0374E4EE" w14:textId="7A0A8B4A" w:rsidR="00FB1022" w:rsidRPr="001668FD" w:rsidRDefault="00FB1022" w:rsidP="007C4DB9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7F3BD4" w14:textId="77777777" w:rsidR="00FB1022" w:rsidRPr="00C30285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FB1022" w:rsidRPr="00C30285" w14:paraId="6FA3EFD7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EF8BE1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D6100D" w14:textId="49BC3C5F" w:rsidR="00FB1022" w:rsidRPr="00FB1022" w:rsidRDefault="00FB1022" w:rsidP="007C4DB9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i/>
              </w:rPr>
              <w:t>x</w:t>
            </w:r>
            <w:r w:rsidRPr="000F2AEE">
              <w:t xml:space="preserve"> = 2, 3.25 </w:t>
            </w:r>
            <w:proofErr w:type="spellStart"/>
            <w:r w:rsidRPr="000F2AEE">
              <w:t>oe</w:t>
            </w:r>
            <w:proofErr w:type="spellEnd"/>
            <w:r w:rsidRPr="000F2AEE">
              <w:t xml:space="preserve"> or </w:t>
            </w:r>
            <w:r w:rsidRPr="000F2AEE">
              <w:rPr>
                <w:i/>
              </w:rPr>
              <w:t>y</w:t>
            </w:r>
            <w:r w:rsidRPr="000F2AEE">
              <w:t xml:space="preserve"> = 3, 0.5 </w:t>
            </w:r>
            <w:proofErr w:type="spellStart"/>
            <w:r w:rsidRPr="000F2AEE">
              <w:t>oe</w:t>
            </w:r>
            <w:proofErr w:type="spellEnd"/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32B057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4B678FC9" w14:textId="77777777" w:rsidTr="00554E2F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34FD38" w14:textId="77777777" w:rsidR="00FB1022" w:rsidRPr="00C30285" w:rsidRDefault="00FB1022" w:rsidP="007C4DB9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7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EE33FC3" w14:textId="5E35AF55" w:rsidR="00FB1022" w:rsidRPr="00FB1022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  <w:lang w:val="es-ES"/>
              </w:rPr>
            </w:pPr>
            <w:r w:rsidRPr="000F2AEE">
              <w:rPr>
                <w:i/>
              </w:rPr>
              <w:t xml:space="preserve">x </w:t>
            </w:r>
            <w:r w:rsidRPr="000F2AEE">
              <w:t xml:space="preserve">= 2, </w:t>
            </w:r>
            <w:r w:rsidRPr="000F2AEE">
              <w:rPr>
                <w:i/>
              </w:rPr>
              <w:t xml:space="preserve">y </w:t>
            </w:r>
            <w:r w:rsidRPr="000F2AEE">
              <w:t xml:space="preserve">= 3 and </w:t>
            </w:r>
            <w:r w:rsidRPr="000F2AEE">
              <w:rPr>
                <w:i/>
              </w:rPr>
              <w:t xml:space="preserve">x </w:t>
            </w:r>
            <w:r w:rsidRPr="000F2AEE">
              <w:t xml:space="preserve">= 3.25, </w:t>
            </w:r>
            <w:r w:rsidRPr="000F2AEE">
              <w:rPr>
                <w:i/>
              </w:rPr>
              <w:t xml:space="preserve">y </w:t>
            </w:r>
            <w:r w:rsidRPr="000F2AEE">
              <w:t>= 0.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1DD67" w14:textId="77777777" w:rsidR="00FB1022" w:rsidRDefault="00FB1022" w:rsidP="007C4DB9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FB1022" w:rsidRPr="00C30285" w14:paraId="334B764E" w14:textId="77777777" w:rsidTr="00554E2F">
        <w:trPr>
          <w:trHeight w:val="485"/>
        </w:trPr>
        <w:tc>
          <w:tcPr>
            <w:tcW w:w="100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3E3EA" w14:textId="77777777" w:rsidR="00FB1022" w:rsidRPr="00C30285" w:rsidRDefault="00FB1022" w:rsidP="007C4DB9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5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tr w:rsidR="00FB1022" w:rsidRPr="00C30285" w14:paraId="2250FA98" w14:textId="77777777" w:rsidTr="00554E2F">
        <w:trPr>
          <w:trHeight w:val="485"/>
        </w:trPr>
        <w:tc>
          <w:tcPr>
            <w:tcW w:w="100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065032" w14:textId="77777777" w:rsidR="00FB1022" w:rsidRDefault="00FB1022" w:rsidP="007C4DB9">
            <w:pPr>
              <w:suppressAutoHyphens w:val="0"/>
              <w:spacing w:before="40" w:after="4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Notes</w:t>
            </w:r>
          </w:p>
          <w:p w14:paraId="1EFD0B90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for substitution of </w:t>
            </w:r>
            <w:r w:rsidRPr="000F2AEE">
              <w:rPr>
                <w:i/>
                <w:iCs/>
              </w:rPr>
              <w:t>y</w:t>
            </w:r>
            <w:r w:rsidRPr="000F2AEE">
              <w:t xml:space="preserve"> = </w:t>
            </w:r>
            <m:oMath>
              <m:r>
                <w:rPr>
                  <w:rFonts w:ascii="Cambria Math" w:hAnsi="Cambria Math"/>
                </w:rPr>
                <m:t>7-2x</m:t>
              </m:r>
            </m:oMath>
            <w:r w:rsidRPr="000F2AEE">
              <w:t xml:space="preserve"> or </w:t>
            </w:r>
            <m:oMath>
              <m:r>
                <w:rPr>
                  <w:rFonts w:ascii="Cambria Math" w:hAnsi="Cambria Math"/>
                </w:rPr>
                <m:t xml:space="preserve">2x=7-y </m:t>
              </m:r>
            </m:oMath>
            <w:r w:rsidRPr="000F2AEE">
              <w:t>oe into the quadratic equation to eliminate one variable</w:t>
            </w:r>
          </w:p>
          <w:p w14:paraId="6CB14B48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(dep on M1) for expansion of brackets within the quadratic </w:t>
            </w:r>
          </w:p>
          <w:p w14:paraId="68A1FD4B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M1 (dep on M2) for equation of the form  </w:t>
            </w:r>
            <w:r w:rsidRPr="000F2AEE">
              <w:rPr>
                <w:i/>
              </w:rPr>
              <w:t>a</w:t>
            </w:r>
            <m:oMath>
              <m:sSup>
                <m:sSupPr>
                  <m:ctrlPr>
                    <w:rPr>
                      <w:rFonts w:ascii="Cambria Math" w:hAnsi="Cambria Math"/>
                      <w:vertAlign w:val="superscript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</m:oMath>
            <w:r w:rsidRPr="000F2AEE">
              <w:t xml:space="preserve"> </w:t>
            </w:r>
            <m:oMath>
              <m:r>
                <w:rPr>
                  <w:rFonts w:ascii="Cambria Math" w:hAnsi="Cambria Math"/>
                </w:rPr>
                <m:t>+</m:t>
              </m:r>
            </m:oMath>
            <w:r w:rsidRPr="000F2AEE">
              <w:t xml:space="preserve"> </w:t>
            </w:r>
            <w:proofErr w:type="spellStart"/>
            <w:r w:rsidRPr="000F2AEE">
              <w:rPr>
                <w:i/>
              </w:rPr>
              <w:t>bx</w:t>
            </w:r>
            <w:proofErr w:type="spellEnd"/>
            <w:r w:rsidRPr="000F2AEE">
              <w:rPr>
                <w:i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+</m:t>
              </m:r>
            </m:oMath>
            <w:r w:rsidRPr="000F2AEE">
              <w:t xml:space="preserve"> </w:t>
            </w:r>
            <w:r w:rsidRPr="000F2AEE">
              <w:rPr>
                <w:i/>
              </w:rPr>
              <w:t>c</w:t>
            </w:r>
            <w:r w:rsidRPr="000F2AEE">
              <w:t xml:space="preserve"> (= 0)</w:t>
            </w:r>
          </w:p>
          <w:p w14:paraId="297F1511" w14:textId="77777777" w:rsidR="00FB1022" w:rsidRPr="000F2AEE" w:rsidRDefault="00FB1022" w:rsidP="00FB1022">
            <w:pPr>
              <w:suppressAutoHyphens w:val="0"/>
              <w:spacing w:before="0"/>
              <w:ind w:right="0"/>
            </w:pPr>
            <w:r w:rsidRPr="000F2AEE">
              <w:t xml:space="preserve">A1 </w:t>
            </w:r>
            <w:r w:rsidRPr="000F2AEE">
              <w:rPr>
                <w:i/>
              </w:rPr>
              <w:t>x</w:t>
            </w:r>
            <w:r w:rsidRPr="000F2AEE">
              <w:t xml:space="preserve"> = 2, 3.25 </w:t>
            </w:r>
            <w:proofErr w:type="spellStart"/>
            <w:r w:rsidRPr="000F2AEE">
              <w:t>oe</w:t>
            </w:r>
            <w:proofErr w:type="spellEnd"/>
            <w:r w:rsidRPr="000F2AEE">
              <w:t xml:space="preserve"> or </w:t>
            </w:r>
            <w:r w:rsidRPr="000F2AEE">
              <w:rPr>
                <w:i/>
              </w:rPr>
              <w:t>y</w:t>
            </w:r>
            <w:r w:rsidRPr="000F2AEE">
              <w:t xml:space="preserve"> = 3, 0.5 </w:t>
            </w:r>
            <w:proofErr w:type="spellStart"/>
            <w:r w:rsidRPr="000F2AEE">
              <w:t>oe</w:t>
            </w:r>
            <w:proofErr w:type="spellEnd"/>
          </w:p>
          <w:p w14:paraId="18CA41F4" w14:textId="4909AD88" w:rsidR="00FB1022" w:rsidRPr="006D6979" w:rsidRDefault="00FB1022" w:rsidP="00FB102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t xml:space="preserve">A1 for  </w:t>
            </w:r>
            <m:oMath>
              <m:r>
                <w:rPr>
                  <w:rFonts w:ascii="Cambria Math" w:hAnsi="Cambria Math"/>
                </w:rPr>
                <m:t xml:space="preserve">x=2, </m:t>
              </m:r>
            </m:oMath>
            <w:r w:rsidRPr="000F2AEE">
              <w:rPr>
                <w:i/>
              </w:rPr>
              <w:t>y</w:t>
            </w:r>
            <w:r w:rsidRPr="000F2AEE">
              <w:t xml:space="preserve"> = </w:t>
            </w:r>
            <m:oMath>
              <m:r>
                <w:rPr>
                  <w:rFonts w:ascii="Cambria Math" w:hAnsi="Cambria Math"/>
                </w:rPr>
                <m:t>3</m:t>
              </m:r>
            </m:oMath>
            <w:r w:rsidRPr="000F2AEE">
              <w:t xml:space="preserve"> and </w:t>
            </w:r>
            <w:r w:rsidRPr="000F2AEE">
              <w:rPr>
                <w:i/>
              </w:rPr>
              <w:t>x</w:t>
            </w:r>
            <w:r w:rsidRPr="000F2AEE">
              <w:t xml:space="preserve"> = </w:t>
            </w:r>
            <m:oMath>
              <m:r>
                <w:rPr>
                  <w:rFonts w:ascii="Cambria Math" w:hAnsi="Cambria Math"/>
                </w:rPr>
                <m:t>3.25,</m:t>
              </m:r>
            </m:oMath>
            <w:r w:rsidRPr="000F2AEE">
              <w:t xml:space="preserve"> </w:t>
            </w:r>
            <m:oMath>
              <m:r>
                <w:rPr>
                  <w:rFonts w:ascii="Cambria Math" w:hAnsi="Cambria Math"/>
                </w:rPr>
                <m:t>y=</m:t>
              </m:r>
            </m:oMath>
            <w:r w:rsidRPr="000F2AEE">
              <w:t xml:space="preserve"> </w:t>
            </w:r>
            <m:oMath>
              <m:r>
                <w:rPr>
                  <w:rFonts w:ascii="Cambria Math" w:hAnsi="Cambria Math"/>
                </w:rPr>
                <m:t>0.5</m:t>
              </m:r>
            </m:oMath>
            <w:r w:rsidRPr="000F2AEE">
              <w:t xml:space="preserve"> </w:t>
            </w:r>
          </w:p>
        </w:tc>
      </w:tr>
    </w:tbl>
    <w:p w14:paraId="7AF4C4E2" w14:textId="6EE51D7E" w:rsid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66A94BCE" w14:textId="07CE005F" w:rsidR="0061630B" w:rsidRDefault="0061630B">
      <w:pPr>
        <w:suppressAutoHyphens w:val="0"/>
        <w:spacing w:before="0"/>
        <w:ind w:right="0"/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tbl>
      <w:tblPr>
        <w:tblW w:w="10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71"/>
        <w:gridCol w:w="7513"/>
        <w:gridCol w:w="1276"/>
      </w:tblGrid>
      <w:tr w:rsidR="00554E2F" w:rsidRPr="00554E2F" w14:paraId="35F2F8E7" w14:textId="77777777" w:rsidTr="0042673D"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hideMark/>
          </w:tcPr>
          <w:p w14:paraId="06B23350" w14:textId="77777777" w:rsidR="00554E2F" w:rsidRPr="00554E2F" w:rsidRDefault="00554E2F" w:rsidP="00554E2F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554E2F">
              <w:rPr>
                <w:b/>
              </w:rPr>
              <w:lastRenderedPageBreak/>
              <w:t>Question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  <w:hideMark/>
          </w:tcPr>
          <w:p w14:paraId="7D6726AD" w14:textId="77777777" w:rsidR="00554E2F" w:rsidRPr="00554E2F" w:rsidRDefault="00554E2F" w:rsidP="00554E2F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554E2F">
              <w:rPr>
                <w:b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7943B7E6" w14:textId="77777777" w:rsidR="00554E2F" w:rsidRPr="00554E2F" w:rsidRDefault="00554E2F" w:rsidP="00554E2F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554E2F">
              <w:rPr>
                <w:b/>
              </w:rPr>
              <w:t>Marks</w:t>
            </w:r>
          </w:p>
        </w:tc>
      </w:tr>
      <w:tr w:rsidR="00554E2F" w:rsidRPr="000F2AEE" w14:paraId="63F2B727" w14:textId="77777777" w:rsidTr="0042673D">
        <w:trPr>
          <w:trHeight w:val="2035"/>
        </w:trPr>
        <w:tc>
          <w:tcPr>
            <w:tcW w:w="127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82B247" w14:textId="4543839E" w:rsidR="00554E2F" w:rsidRPr="00554E2F" w:rsidRDefault="00554E2F" w:rsidP="000F2AEE">
            <w:pPr>
              <w:suppressAutoHyphens w:val="0"/>
              <w:spacing w:before="0"/>
              <w:ind w:right="0"/>
              <w:jc w:val="center"/>
              <w:rPr>
                <w:b/>
              </w:rPr>
            </w:pPr>
            <w:r w:rsidRPr="00554E2F">
              <w:rPr>
                <w:b/>
              </w:rPr>
              <w:t>9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E1880" w14:textId="77777777" w:rsidR="00554E2F" w:rsidRPr="000F2AEE" w:rsidRDefault="00554E2F" w:rsidP="000F2AEE">
            <w:pPr>
              <w:suppressAutoHyphens w:val="0"/>
              <w:spacing w:before="0"/>
              <w:ind w:right="0"/>
            </w:pPr>
            <w:r w:rsidRPr="000F2AEE">
              <w:rPr>
                <w:position w:val="-82"/>
              </w:rPr>
              <w:object w:dxaOrig="3700" w:dyaOrig="1740" w14:anchorId="78B64825">
                <v:shape id="_x0000_i1028" type="#_x0000_t75" style="width:184.85pt;height:87.05pt" o:ole="">
                  <v:imagedata r:id="rId13" o:title=""/>
                </v:shape>
                <o:OLEObject Type="Embed" ProgID="Equation.DSMT4" ShapeID="_x0000_i1028" DrawAspect="Content" ObjectID="_1662908857" r:id="rId14"/>
              </w:object>
            </w:r>
            <w:r w:rsidRPr="000F2AEE">
              <w:t xml:space="preserve">        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FE9DA6" w14:textId="44CA7A82" w:rsidR="00554E2F" w:rsidRPr="000F2AEE" w:rsidRDefault="00554E2F" w:rsidP="0042673D">
            <w:pPr>
              <w:spacing w:before="0"/>
              <w:ind w:right="0"/>
              <w:jc w:val="center"/>
            </w:pPr>
            <w:r w:rsidRPr="000F2AEE">
              <w:t>M1</w:t>
            </w:r>
          </w:p>
        </w:tc>
      </w:tr>
      <w:tr w:rsidR="000F2AEE" w:rsidRPr="000F2AEE" w14:paraId="097F8186" w14:textId="77777777" w:rsidTr="0042673D">
        <w:trPr>
          <w:trHeight w:val="1118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EF4310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ECA81D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rPr>
                <w:position w:val="-50"/>
              </w:rPr>
              <w:object w:dxaOrig="1740" w:dyaOrig="1110" w14:anchorId="03FAA75C">
                <v:shape id="_x0000_i1029" type="#_x0000_t75" style="width:87.05pt;height:54.8pt" o:ole="">
                  <v:imagedata r:id="rId15" o:title=""/>
                </v:shape>
                <o:OLEObject Type="Embed" ProgID="Equation.DSMT4" ShapeID="_x0000_i1029" DrawAspect="Content" ObjectID="_1662908858" r:id="rId1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4FA1836" w14:textId="77777777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M1 A1</w:t>
            </w:r>
          </w:p>
        </w:tc>
      </w:tr>
      <w:tr w:rsidR="000F2AEE" w:rsidRPr="000F2AEE" w14:paraId="52FB528B" w14:textId="77777777" w:rsidTr="0042673D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98A41A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9DC8304" w14:textId="77777777" w:rsidR="000F2AEE" w:rsidRPr="000F2AEE" w:rsidRDefault="000F2AEE" w:rsidP="000F2AEE">
            <w:pPr>
              <w:suppressAutoHyphens w:val="0"/>
              <w:spacing w:before="0"/>
              <w:ind w:right="0"/>
              <w:jc w:val="both"/>
            </w:pPr>
            <w:r w:rsidRPr="000F2AEE">
              <w:t xml:space="preserve"> </w:t>
            </w:r>
            <w:r w:rsidRPr="000F2AEE">
              <w:rPr>
                <w:position w:val="-52"/>
              </w:rPr>
              <w:object w:dxaOrig="2880" w:dyaOrig="1150" w14:anchorId="41F327E6">
                <v:shape id="_x0000_i1030" type="#_x0000_t75" style="width:2in;height:56.95pt" o:ole="">
                  <v:imagedata r:id="rId17" o:title=""/>
                </v:shape>
                <o:OLEObject Type="Embed" ProgID="Equation.DSMT4" ShapeID="_x0000_i1030" DrawAspect="Content" ObjectID="_1662908859" r:id="rId1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9AF6D0" w14:textId="77777777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M1</w:t>
            </w:r>
          </w:p>
        </w:tc>
      </w:tr>
      <w:tr w:rsidR="000F2AEE" w:rsidRPr="000F2AEE" w14:paraId="79919CC3" w14:textId="77777777" w:rsidTr="0042673D"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E9A7531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8E9258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t xml:space="preserve">            </w:t>
            </w:r>
            <w:r w:rsidRPr="000F2AEE">
              <w:rPr>
                <w:position w:val="-46"/>
              </w:rPr>
              <w:object w:dxaOrig="1580" w:dyaOrig="1000" w14:anchorId="284E743A">
                <v:shape id="_x0000_i1031" type="#_x0000_t75" style="width:78.45pt;height:49.45pt" o:ole="">
                  <v:imagedata r:id="rId19" o:title=""/>
                </v:shape>
                <o:OLEObject Type="Embed" ProgID="Equation.DSMT4" ShapeID="_x0000_i1031" DrawAspect="Content" ObjectID="_1662908860" r:id="rId20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9126FE" w14:textId="77777777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 xml:space="preserve">A1 </w:t>
            </w:r>
            <w:proofErr w:type="spellStart"/>
            <w:r w:rsidRPr="000F2AEE">
              <w:t>cso</w:t>
            </w:r>
            <w:proofErr w:type="spellEnd"/>
          </w:p>
        </w:tc>
      </w:tr>
      <w:tr w:rsidR="000F2AEE" w:rsidRPr="000F2AEE" w14:paraId="3DC451F1" w14:textId="77777777" w:rsidTr="0042673D">
        <w:trPr>
          <w:trHeight w:val="111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37D169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698AA1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t xml:space="preserve">Sub into  </w:t>
            </w:r>
            <w:r w:rsidRPr="000F2AEE">
              <w:rPr>
                <w:position w:val="-10"/>
              </w:rPr>
              <w:object w:dxaOrig="1020" w:dyaOrig="310" w14:anchorId="64CDAE75">
                <v:shape id="_x0000_i1032" type="#_x0000_t75" style="width:51.6pt;height:16.1pt" o:ole="">
                  <v:imagedata r:id="rId21" o:title=""/>
                </v:shape>
                <o:OLEObject Type="Embed" ProgID="Equation.DSMT4" ShapeID="_x0000_i1032" DrawAspect="Content" ObjectID="_1662908861" r:id="rId22"/>
              </w:object>
            </w:r>
          </w:p>
          <w:p w14:paraId="75F80206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t>or</w:t>
            </w:r>
          </w:p>
          <w:p w14:paraId="4672A195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t xml:space="preserve">Sub into </w:t>
            </w:r>
            <w:r w:rsidRPr="000F2AEE">
              <w:rPr>
                <w:position w:val="-24"/>
              </w:rPr>
              <w:object w:dxaOrig="1020" w:dyaOrig="610" w14:anchorId="41AAB318">
                <v:shape id="_x0000_i1033" type="#_x0000_t75" style="width:51.6pt;height:31.15pt" o:ole="">
                  <v:imagedata r:id="rId23" o:title=""/>
                </v:shape>
                <o:OLEObject Type="Embed" ProgID="Equation.DSMT4" ShapeID="_x0000_i1033" DrawAspect="Content" ObjectID="_1662908862" r:id="rId24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AD9F48" w14:textId="77777777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M1</w:t>
            </w:r>
          </w:p>
        </w:tc>
      </w:tr>
      <w:tr w:rsidR="000F2AEE" w:rsidRPr="000F2AEE" w14:paraId="13F09732" w14:textId="77777777" w:rsidTr="0042673D">
        <w:trPr>
          <w:trHeight w:val="1070"/>
        </w:trPr>
        <w:tc>
          <w:tcPr>
            <w:tcW w:w="127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885AA7" w14:textId="77777777" w:rsidR="000F2AEE" w:rsidRPr="000F2AEE" w:rsidRDefault="000F2AEE" w:rsidP="000F2AEE">
            <w:pPr>
              <w:suppressAutoHyphens w:val="0"/>
              <w:spacing w:before="0"/>
              <w:ind w:right="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A72D1" w14:textId="77777777" w:rsidR="000F2AEE" w:rsidRPr="000F2AEE" w:rsidRDefault="000F2AEE" w:rsidP="000F2AEE">
            <w:pPr>
              <w:suppressAutoHyphens w:val="0"/>
              <w:spacing w:before="0"/>
              <w:ind w:right="0"/>
            </w:pPr>
            <w:r w:rsidRPr="000F2AEE">
              <w:rPr>
                <w:position w:val="-46"/>
              </w:rPr>
              <w:object w:dxaOrig="1630" w:dyaOrig="1020" w14:anchorId="4CA56B79">
                <v:shape id="_x0000_i1034" type="#_x0000_t75" style="width:81.65pt;height:51.6pt" o:ole="">
                  <v:imagedata r:id="rId25" o:title=""/>
                </v:shape>
                <o:OLEObject Type="Embed" ProgID="Equation.DSMT4" ShapeID="_x0000_i1034" DrawAspect="Content" ObjectID="_1662908863" r:id="rId2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36D9B" w14:textId="2594A5D8" w:rsidR="000F2AEE" w:rsidRPr="000F2AEE" w:rsidRDefault="000F2AEE" w:rsidP="0042673D">
            <w:pPr>
              <w:suppressAutoHyphens w:val="0"/>
              <w:spacing w:before="0"/>
              <w:ind w:right="0"/>
              <w:jc w:val="center"/>
            </w:pPr>
            <w:r w:rsidRPr="000F2AEE">
              <w:t>A1</w:t>
            </w:r>
          </w:p>
        </w:tc>
      </w:tr>
      <w:tr w:rsidR="00554E2F" w:rsidRPr="000F2AEE" w14:paraId="0B1D95C0" w14:textId="77777777" w:rsidTr="00554E2F">
        <w:trPr>
          <w:trHeight w:val="371"/>
        </w:trPr>
        <w:tc>
          <w:tcPr>
            <w:tcW w:w="100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25759A" w14:textId="7C856960" w:rsidR="00554E2F" w:rsidRPr="000F2AEE" w:rsidRDefault="00554E2F" w:rsidP="00554E2F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F2AEE">
              <w:rPr>
                <w:b/>
              </w:rPr>
              <w:t>(7 marks)</w:t>
            </w:r>
          </w:p>
        </w:tc>
      </w:tr>
    </w:tbl>
    <w:p w14:paraId="0906A385" w14:textId="77777777" w:rsidR="000F2AEE" w:rsidRPr="000F2AEE" w:rsidRDefault="000F2AEE" w:rsidP="00554E2F">
      <w:pPr>
        <w:suppressAutoHyphens w:val="0"/>
        <w:spacing w:before="120" w:line="259" w:lineRule="auto"/>
        <w:ind w:right="0"/>
        <w:rPr>
          <w:rFonts w:eastAsia="Calibri"/>
          <w:lang w:eastAsia="en-US"/>
        </w:rPr>
      </w:pPr>
    </w:p>
    <w:p w14:paraId="5EBBE4B4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94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11"/>
        <w:gridCol w:w="7607"/>
        <w:gridCol w:w="1276"/>
      </w:tblGrid>
      <w:tr w:rsidR="000F2AEE" w:rsidRPr="000F2AEE" w14:paraId="30AFBD1A" w14:textId="77777777" w:rsidTr="0042673D">
        <w:tc>
          <w:tcPr>
            <w:tcW w:w="1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6941C0DA" w14:textId="00E419FC" w:rsidR="000F2AEE" w:rsidRPr="000F2AEE" w:rsidRDefault="000F2AEE" w:rsidP="00554E2F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lang w:eastAsia="en-US"/>
              </w:rPr>
            </w:pPr>
            <w:r w:rsidRPr="000F2AEE">
              <w:rPr>
                <w:rFonts w:eastAsia="SimSun"/>
                <w:b/>
                <w:lang w:eastAsia="en-US"/>
              </w:rPr>
              <w:t>Question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1A9067E1" w14:textId="77777777" w:rsidR="000F2AEE" w:rsidRPr="000F2AEE" w:rsidRDefault="000F2AEE" w:rsidP="00554E2F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lang w:eastAsia="en-US"/>
              </w:rPr>
            </w:pPr>
            <w:r w:rsidRPr="000F2AEE">
              <w:rPr>
                <w:rFonts w:eastAsia="SimSun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  <w:hideMark/>
          </w:tcPr>
          <w:p w14:paraId="30EDDFCE" w14:textId="77777777" w:rsidR="000F2AEE" w:rsidRPr="000F2AEE" w:rsidRDefault="000F2AEE" w:rsidP="00554E2F">
            <w:pPr>
              <w:suppressAutoHyphens w:val="0"/>
              <w:spacing w:before="120" w:after="120"/>
              <w:ind w:right="0"/>
              <w:jc w:val="center"/>
              <w:rPr>
                <w:rFonts w:eastAsia="SimSun"/>
                <w:b/>
                <w:lang w:eastAsia="en-US"/>
              </w:rPr>
            </w:pPr>
            <w:r w:rsidRPr="000F2AEE">
              <w:rPr>
                <w:rFonts w:eastAsia="SimSun"/>
                <w:b/>
                <w:lang w:eastAsia="en-US"/>
              </w:rPr>
              <w:t>Marks</w:t>
            </w:r>
          </w:p>
        </w:tc>
      </w:tr>
      <w:tr w:rsidR="00554E2F" w:rsidRPr="000F2AEE" w14:paraId="165F1DF3" w14:textId="77777777" w:rsidTr="00554E2F">
        <w:tc>
          <w:tcPr>
            <w:tcW w:w="121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14:paraId="60F64B10" w14:textId="5915F971" w:rsidR="00554E2F" w:rsidRPr="000F2AEE" w:rsidRDefault="00554E2F" w:rsidP="00554E2F">
            <w:pPr>
              <w:suppressAutoHyphens w:val="0"/>
              <w:spacing w:before="0"/>
              <w:ind w:right="0"/>
              <w:jc w:val="center"/>
              <w:rPr>
                <w:rFonts w:eastAsia="SimSun"/>
                <w:b/>
                <w:lang w:eastAsia="en-US"/>
              </w:rPr>
            </w:pPr>
            <w:r>
              <w:rPr>
                <w:rFonts w:eastAsia="SimSun"/>
                <w:b/>
                <w:lang w:eastAsia="en-US"/>
              </w:rPr>
              <w:t>10</w:t>
            </w: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3AA7CA0" w14:textId="77777777" w:rsidR="00554E2F" w:rsidRPr="000F2AEE" w:rsidRDefault="00554E2F" w:rsidP="000F2AEE">
            <w:pPr>
              <w:suppressAutoHyphens w:val="0"/>
              <w:spacing w:before="0" w:line="360" w:lineRule="auto"/>
              <w:ind w:right="0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position w:val="-30"/>
                <w:lang w:eastAsia="en-US"/>
              </w:rPr>
              <w:object w:dxaOrig="2740" w:dyaOrig="720" w14:anchorId="0118CCF0">
                <v:shape id="_x0000_i1035" type="#_x0000_t75" style="width:137.55pt;height:36.55pt" o:ole="">
                  <v:imagedata r:id="rId27" o:title=""/>
                </v:shape>
                <o:OLEObject Type="Embed" ProgID="Equation.DSMT4" ShapeID="_x0000_i1035" DrawAspect="Content" ObjectID="_1662908864" r:id="rId2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E7C01D5" w14:textId="77777777" w:rsidR="00554E2F" w:rsidRPr="000F2AEE" w:rsidRDefault="00554E2F" w:rsidP="0042673D">
            <w:pPr>
              <w:suppressAutoHyphens w:val="0"/>
              <w:spacing w:before="0" w:line="360" w:lineRule="auto"/>
              <w:ind w:right="0"/>
              <w:jc w:val="center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lang w:eastAsia="en-US"/>
              </w:rPr>
              <w:t>M1</w:t>
            </w:r>
          </w:p>
        </w:tc>
      </w:tr>
      <w:tr w:rsidR="00554E2F" w:rsidRPr="000F2AEE" w14:paraId="53F3D262" w14:textId="77777777" w:rsidTr="00554E2F">
        <w:tc>
          <w:tcPr>
            <w:tcW w:w="121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0CB763" w14:textId="77777777" w:rsidR="00554E2F" w:rsidRPr="000F2AEE" w:rsidRDefault="00554E2F" w:rsidP="000F2AEE">
            <w:pPr>
              <w:suppressAutoHyphens w:val="0"/>
              <w:spacing w:before="0"/>
              <w:ind w:right="0"/>
              <w:rPr>
                <w:rFonts w:eastAsia="SimSun"/>
                <w:b/>
                <w:lang w:eastAsia="en-US"/>
              </w:rPr>
            </w:pP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4E42F13" w14:textId="77777777" w:rsidR="00554E2F" w:rsidRPr="000F2AEE" w:rsidRDefault="00554E2F" w:rsidP="000F2AEE">
            <w:pPr>
              <w:suppressAutoHyphens w:val="0"/>
              <w:spacing w:before="0" w:line="360" w:lineRule="auto"/>
              <w:ind w:right="0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position w:val="-6"/>
                <w:lang w:eastAsia="en-US"/>
              </w:rPr>
              <w:object w:dxaOrig="1720" w:dyaOrig="290" w14:anchorId="2F7ACDB5">
                <v:shape id="_x0000_i1036" type="#_x0000_t75" style="width:85.95pt;height:15.05pt" o:ole="">
                  <v:imagedata r:id="rId29" o:title=""/>
                </v:shape>
                <o:OLEObject Type="Embed" ProgID="Equation.DSMT4" ShapeID="_x0000_i1036" DrawAspect="Content" ObjectID="_1662908865" r:id="rId30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EECB23" w14:textId="77777777" w:rsidR="00554E2F" w:rsidRPr="000F2AEE" w:rsidRDefault="00554E2F" w:rsidP="0042673D">
            <w:pPr>
              <w:suppressAutoHyphens w:val="0"/>
              <w:spacing w:before="0" w:line="360" w:lineRule="auto"/>
              <w:ind w:right="0"/>
              <w:jc w:val="center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lang w:eastAsia="en-US"/>
              </w:rPr>
              <w:t>A1</w:t>
            </w:r>
          </w:p>
        </w:tc>
      </w:tr>
      <w:tr w:rsidR="00554E2F" w:rsidRPr="000F2AEE" w14:paraId="05875F2C" w14:textId="77777777" w:rsidTr="00554E2F">
        <w:trPr>
          <w:trHeight w:val="736"/>
        </w:trPr>
        <w:tc>
          <w:tcPr>
            <w:tcW w:w="12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ADD2E" w14:textId="77777777" w:rsidR="00554E2F" w:rsidRPr="000F2AEE" w:rsidRDefault="00554E2F" w:rsidP="000F2AEE">
            <w:pPr>
              <w:suppressAutoHyphens w:val="0"/>
              <w:spacing w:before="0"/>
              <w:ind w:right="0"/>
              <w:rPr>
                <w:rFonts w:eastAsia="SimSun"/>
                <w:b/>
                <w:lang w:eastAsia="en-US"/>
              </w:rPr>
            </w:pP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6416EA" w14:textId="77777777" w:rsidR="00554E2F" w:rsidRPr="000F2AEE" w:rsidRDefault="00554E2F" w:rsidP="000F2AEE">
            <w:pPr>
              <w:suppressAutoHyphens w:val="0"/>
              <w:spacing w:before="0" w:line="360" w:lineRule="auto"/>
              <w:ind w:right="0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position w:val="-14"/>
                <w:lang w:eastAsia="en-US"/>
              </w:rPr>
              <w:object w:dxaOrig="3480" w:dyaOrig="430" w14:anchorId="15326D47">
                <v:shape id="_x0000_i1037" type="#_x0000_t75" style="width:174.1pt;height:21.5pt" o:ole="">
                  <v:imagedata r:id="rId31" o:title=""/>
                </v:shape>
                <o:OLEObject Type="Embed" ProgID="Equation.DSMT4" ShapeID="_x0000_i1037" DrawAspect="Content" ObjectID="_1662908866" r:id="rId3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CFC361" w14:textId="77777777" w:rsidR="00554E2F" w:rsidRPr="000F2AEE" w:rsidRDefault="00554E2F" w:rsidP="0042673D">
            <w:pPr>
              <w:suppressAutoHyphens w:val="0"/>
              <w:spacing w:before="0" w:line="360" w:lineRule="auto"/>
              <w:ind w:right="0"/>
              <w:jc w:val="center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lang w:eastAsia="en-US"/>
              </w:rPr>
              <w:t>dM1 A1</w:t>
            </w:r>
          </w:p>
        </w:tc>
      </w:tr>
      <w:tr w:rsidR="0042673D" w:rsidRPr="000F2AEE" w14:paraId="404C584C" w14:textId="77777777" w:rsidTr="0042673D">
        <w:trPr>
          <w:trHeight w:val="292"/>
        </w:trPr>
        <w:tc>
          <w:tcPr>
            <w:tcW w:w="121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89A814" w14:textId="77777777" w:rsidR="0042673D" w:rsidRPr="000F2AEE" w:rsidRDefault="0042673D" w:rsidP="000F2AEE">
            <w:pPr>
              <w:suppressAutoHyphens w:val="0"/>
              <w:spacing w:before="0"/>
              <w:ind w:right="0"/>
              <w:rPr>
                <w:rFonts w:eastAsia="SimSun"/>
                <w:lang w:eastAsia="en-US"/>
              </w:rPr>
            </w:pPr>
          </w:p>
        </w:tc>
        <w:tc>
          <w:tcPr>
            <w:tcW w:w="76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1D01EA8C" w14:textId="77777777" w:rsidR="0042673D" w:rsidRPr="000F2AEE" w:rsidRDefault="0042673D" w:rsidP="000F2AEE">
            <w:pPr>
              <w:suppressAutoHyphens w:val="0"/>
              <w:spacing w:before="0" w:line="360" w:lineRule="auto"/>
              <w:ind w:right="0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i/>
                <w:lang w:eastAsia="en-US"/>
              </w:rPr>
              <w:t xml:space="preserve">y </w:t>
            </w:r>
            <w:r w:rsidRPr="000F2AEE">
              <w:rPr>
                <w:rFonts w:eastAsia="SimSun"/>
                <w:lang w:eastAsia="en-US"/>
              </w:rPr>
              <w:t>= –</w:t>
            </w:r>
            <w:r w:rsidRPr="000F2AEE">
              <w:rPr>
                <w:rFonts w:eastAsia="SimSun"/>
                <w:position w:val="-24"/>
                <w:lang w:eastAsia="en-US"/>
              </w:rPr>
              <w:object w:dxaOrig="240" w:dyaOrig="620" w14:anchorId="4A96F793">
                <v:shape id="_x0000_i1038" type="#_x0000_t75" style="width:11.8pt;height:31.15pt" o:ole="">
                  <v:imagedata r:id="rId33" o:title=""/>
                </v:shape>
                <o:OLEObject Type="Embed" ProgID="Equation.3" ShapeID="_x0000_i1038" DrawAspect="Content" ObjectID="_1662908867" r:id="rId34"/>
              </w:object>
            </w:r>
            <w:r w:rsidRPr="000F2AEE">
              <w:rPr>
                <w:rFonts w:eastAsia="SimSun"/>
                <w:lang w:eastAsia="en-US"/>
              </w:rPr>
              <w:t xml:space="preserve">, </w:t>
            </w:r>
            <w:r w:rsidRPr="000F2AEE">
              <w:rPr>
                <w:rFonts w:eastAsia="SimSun"/>
                <w:position w:val="-24"/>
                <w:lang w:eastAsia="en-US"/>
              </w:rPr>
              <w:object w:dxaOrig="220" w:dyaOrig="620" w14:anchorId="1CA49C22">
                <v:shape id="_x0000_i1039" type="#_x0000_t75" style="width:10.75pt;height:31.15pt" o:ole="">
                  <v:imagedata r:id="rId35" o:title=""/>
                </v:shape>
                <o:OLEObject Type="Embed" ProgID="Equation.3" ShapeID="_x0000_i1039" DrawAspect="Content" ObjectID="_1662908868" r:id="rId3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14:paraId="6D8FCA2F" w14:textId="77777777" w:rsidR="0042673D" w:rsidRPr="000F2AEE" w:rsidRDefault="0042673D" w:rsidP="0042673D">
            <w:pPr>
              <w:suppressAutoHyphens w:val="0"/>
              <w:spacing w:before="0" w:line="360" w:lineRule="auto"/>
              <w:ind w:right="0"/>
              <w:jc w:val="center"/>
              <w:rPr>
                <w:rFonts w:eastAsia="SimSun"/>
                <w:lang w:eastAsia="en-US"/>
              </w:rPr>
            </w:pPr>
            <w:r w:rsidRPr="000F2AEE">
              <w:rPr>
                <w:rFonts w:eastAsia="SimSun"/>
                <w:lang w:eastAsia="en-US"/>
              </w:rPr>
              <w:t>M1 A1</w:t>
            </w:r>
          </w:p>
        </w:tc>
      </w:tr>
      <w:tr w:rsidR="00554E2F" w:rsidRPr="000F2AEE" w14:paraId="10E4768E" w14:textId="77777777" w:rsidTr="00554E2F">
        <w:trPr>
          <w:trHeight w:val="85"/>
        </w:trPr>
        <w:tc>
          <w:tcPr>
            <w:tcW w:w="10094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A08DBC9" w14:textId="1C2E7344" w:rsidR="00554E2F" w:rsidRPr="000F2AEE" w:rsidRDefault="0042673D" w:rsidP="00554E2F">
            <w:pPr>
              <w:suppressAutoHyphens w:val="0"/>
              <w:spacing w:before="120" w:after="120"/>
              <w:ind w:right="0"/>
              <w:jc w:val="right"/>
              <w:rPr>
                <w:rFonts w:eastAsia="SimSun"/>
                <w:b/>
                <w:lang w:eastAsia="en-US"/>
              </w:rPr>
            </w:pPr>
            <w:r>
              <w:rPr>
                <w:rFonts w:eastAsia="SimSun"/>
                <w:b/>
                <w:lang w:eastAsia="en-US"/>
              </w:rPr>
              <w:t>(</w:t>
            </w:r>
            <w:r w:rsidR="00554E2F" w:rsidRPr="000F2AEE">
              <w:rPr>
                <w:rFonts w:eastAsia="SimSun"/>
                <w:b/>
                <w:lang w:eastAsia="en-US"/>
              </w:rPr>
              <w:t>6 marks</w:t>
            </w:r>
            <w:r>
              <w:rPr>
                <w:rFonts w:eastAsia="SimSun"/>
                <w:b/>
                <w:lang w:eastAsia="en-US"/>
              </w:rPr>
              <w:t>)</w:t>
            </w:r>
          </w:p>
        </w:tc>
      </w:tr>
    </w:tbl>
    <w:p w14:paraId="27A4D278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792B17DD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053F6410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b/>
          <w:bCs/>
          <w:lang w:eastAsia="en-US"/>
        </w:rPr>
      </w:pPr>
      <w:r w:rsidRPr="000F2AEE">
        <w:rPr>
          <w:rFonts w:eastAsia="Calibri"/>
          <w:b/>
          <w:bCs/>
          <w:lang w:eastAsia="en-US"/>
        </w:rPr>
        <w:br w:type="page"/>
      </w: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513"/>
        <w:gridCol w:w="1276"/>
      </w:tblGrid>
      <w:tr w:rsidR="004B25CB" w:rsidRPr="00C30285" w14:paraId="6E935758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C28185E" w14:textId="77777777" w:rsidR="004B25CB" w:rsidRPr="00C30285" w:rsidRDefault="004B25CB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093BC643" w14:textId="77777777" w:rsidR="004B25CB" w:rsidRPr="00C30285" w:rsidRDefault="004B25CB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531B255" w14:textId="77777777" w:rsidR="004B25CB" w:rsidRPr="00C30285" w:rsidRDefault="004B25CB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BF3602" w:rsidRPr="00C30285" w14:paraId="1FEBCFFD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8ABD76" w14:textId="5E2C8224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DA6E33">
              <w:rPr>
                <w:rFonts w:eastAsia="Calibri"/>
                <w:b/>
                <w:lang w:eastAsia="en-US"/>
              </w:rPr>
              <w:t>1</w:t>
            </w:r>
            <w:r>
              <w:rPr>
                <w:rFonts w:eastAsia="Calibri"/>
                <w:b/>
                <w:lang w:eastAsia="en-US"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7B435A" w14:textId="7E65D41D" w:rsidR="00BF3602" w:rsidRPr="001668FD" w:rsidRDefault="00BF3602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lang w:eastAsia="en-US"/>
              </w:rPr>
              <w:t>6</w:t>
            </w:r>
            <w:r w:rsidRPr="000F2AEE">
              <w:rPr>
                <w:i/>
                <w:iCs/>
                <w:lang w:eastAsia="en-US"/>
              </w:rPr>
              <w:t xml:space="preserve">x </w:t>
            </w:r>
            <w:r w:rsidRPr="000F2AEE">
              <w:rPr>
                <w:lang w:eastAsia="en-US"/>
              </w:rPr>
              <w:t xml:space="preserve">+ </w:t>
            </w:r>
            <w:r w:rsidRPr="000F2AEE">
              <w:rPr>
                <w:i/>
                <w:iCs/>
                <w:lang w:eastAsia="en-US"/>
              </w:rPr>
              <w:t xml:space="preserve">x  &gt; </w:t>
            </w:r>
            <w:r w:rsidRPr="000F2AEE">
              <w:rPr>
                <w:lang w:eastAsia="en-US"/>
              </w:rPr>
              <w:t>1 – 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D3AEF5" w14:textId="77777777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567695C0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6CE5D" w14:textId="77777777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84862E" w14:textId="61821AA8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i/>
                <w:iCs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&gt; </w:t>
            </w:r>
            <w:r w:rsidRPr="000F2AEE">
              <w:rPr>
                <w:position w:val="-4"/>
                <w:lang w:eastAsia="en-US"/>
              </w:rPr>
              <w:object w:dxaOrig="210" w:dyaOrig="160" w14:anchorId="04D7AFDB">
                <v:shape id="_x0000_i1067" type="#_x0000_t75" style="width:10.75pt;height:8.6pt" o:ole="">
                  <v:imagedata r:id="rId37" o:title=""/>
                </v:shape>
                <o:OLEObject Type="Embed" ProgID="Equation.DSMT4" ShapeID="_x0000_i1067" DrawAspect="Content" ObjectID="_1662908869" r:id="rId38"/>
              </w:object>
            </w:r>
            <w:r w:rsidRPr="000F2AEE">
              <w:rPr>
                <w:lang w:eastAsia="en-US"/>
              </w:rPr>
              <w:t xml:space="preserve"> 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1C8DBF" w14:textId="200F8B1E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BF3602" w:rsidRPr="00C30285" w14:paraId="79C23C53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5BDDE3" w14:textId="77777777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42F9AE" w14:textId="77777777" w:rsidR="00BF3602" w:rsidRDefault="00BF3602" w:rsidP="00554E2F">
            <w:pPr>
              <w:suppressAutoHyphens w:val="0"/>
              <w:spacing w:before="0"/>
              <w:ind w:right="0"/>
              <w:rPr>
                <w:rFonts w:eastAsia="Calibri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175D4" w14:textId="5B7047CC" w:rsidR="00BF3602" w:rsidRPr="004B25CB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4B25CB">
              <w:rPr>
                <w:rFonts w:eastAsia="Calibri"/>
                <w:b/>
                <w:bCs/>
                <w:lang w:eastAsia="en-US"/>
              </w:rPr>
              <w:t>(2)</w:t>
            </w:r>
          </w:p>
        </w:tc>
      </w:tr>
      <w:tr w:rsidR="00BF3602" w:rsidRPr="00C30285" w14:paraId="7489B19D" w14:textId="77777777" w:rsidTr="0042673D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91352A" w14:textId="154EB80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107E82" w14:textId="55A74B33" w:rsidR="00BF3602" w:rsidRPr="001668FD" w:rsidRDefault="00BF3602" w:rsidP="00BF360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lang w:eastAsia="en-US"/>
              </w:rPr>
              <w:t>(</w:t>
            </w:r>
            <w:r w:rsidRPr="000F2AEE">
              <w:rPr>
                <w:i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+ 3)(3</w:t>
            </w:r>
            <w:r w:rsidRPr="000F2AEE">
              <w:rPr>
                <w:i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– 1) [= 0]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D23D62" w14:textId="77777777" w:rsidR="00BF3602" w:rsidRPr="00C30285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409693E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6FCC25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246D72" w14:textId="02D6000A" w:rsidR="00BF3602" w:rsidRDefault="00BF3602" w:rsidP="00BF3602">
            <w:pPr>
              <w:suppressAutoHyphens w:val="0"/>
              <w:spacing w:before="0"/>
              <w:ind w:right="0"/>
            </w:pPr>
            <w:r w:rsidRPr="000F2AEE">
              <w:rPr>
                <w:i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= – 3 and </w:t>
            </w:r>
            <w:r w:rsidRPr="000F2AEE">
              <w:rPr>
                <w:position w:val="-24"/>
                <w:lang w:eastAsia="en-US"/>
              </w:rPr>
              <w:object w:dxaOrig="220" w:dyaOrig="620" w14:anchorId="23AEC55B">
                <v:shape id="_x0000_i1068" type="#_x0000_t75" style="width:10.75pt;height:31.15pt" o:ole="">
                  <v:imagedata r:id="rId39" o:title=""/>
                </v:shape>
                <o:OLEObject Type="Embed" ProgID="Equation.3" ShapeID="_x0000_i1068" DrawAspect="Content" ObjectID="_1662908870" r:id="rId40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879CC8" w14:textId="365535AA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BF3602" w:rsidRPr="00C30285" w14:paraId="4A73991E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B5BAE5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CFCE31" w14:textId="468C23AE" w:rsidR="00BF3602" w:rsidRPr="00FB1022" w:rsidRDefault="00BF3602" w:rsidP="00BF3602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5EFF7" w14:textId="43DFBEB1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1A3A4C7B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C5EB31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DC901D" w14:textId="5F620E85" w:rsidR="00BF3602" w:rsidRPr="006B5922" w:rsidRDefault="00BF3602" w:rsidP="00BF3602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i/>
                <w:position w:val="-24"/>
                <w:lang w:eastAsia="en-US"/>
              </w:rPr>
              <w:object w:dxaOrig="1140" w:dyaOrig="630" w14:anchorId="23CF3647">
                <v:shape id="_x0000_i1069" type="#_x0000_t75" style="width:56.95pt;height:32.25pt" o:ole="">
                  <v:imagedata r:id="rId41" o:title=""/>
                </v:shape>
                <o:OLEObject Type="Embed" ProgID="Equation.DSMT4" ShapeID="_x0000_i1069" DrawAspect="Content" ObjectID="_1662908871" r:id="rId4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19629" w14:textId="09A40682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ft</w:t>
            </w:r>
          </w:p>
        </w:tc>
      </w:tr>
      <w:tr w:rsidR="00BF3602" w:rsidRPr="00C30285" w14:paraId="5610C918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F230D2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847A056" w14:textId="77777777" w:rsidR="00BF3602" w:rsidRPr="000F2AEE" w:rsidRDefault="00BF3602" w:rsidP="00BF3602">
            <w:pPr>
              <w:suppressAutoHyphens w:val="0"/>
              <w:spacing w:before="0"/>
              <w:ind w:right="0"/>
              <w:rPr>
                <w:i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DED7FC" w14:textId="11A10AC1" w:rsidR="00BF3602" w:rsidRPr="006B592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6B5922">
              <w:rPr>
                <w:rFonts w:eastAsia="Calibri"/>
                <w:b/>
                <w:bCs/>
                <w:lang w:eastAsia="en-US"/>
              </w:rPr>
              <w:t>(4)</w:t>
            </w:r>
          </w:p>
        </w:tc>
      </w:tr>
      <w:tr w:rsidR="00BF3602" w:rsidRPr="00C30285" w14:paraId="6EF8E6E5" w14:textId="77777777" w:rsidTr="0042673D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4DD41" w14:textId="599DA4CB" w:rsidR="00BF3602" w:rsidRPr="00C30285" w:rsidRDefault="00BF3602" w:rsidP="00BF3602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6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0F58E482" w14:textId="6042FBBB" w:rsidR="004B25CB" w:rsidRDefault="004B25CB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7513"/>
        <w:gridCol w:w="1276"/>
      </w:tblGrid>
      <w:tr w:rsidR="006B5922" w:rsidRPr="00C30285" w14:paraId="37C508CA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505E6026" w14:textId="77777777" w:rsidR="006B5922" w:rsidRPr="00C30285" w:rsidRDefault="006B592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bookmarkStart w:id="0" w:name="_Hlk43813958"/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4F9B765C" w14:textId="77777777" w:rsidR="006B5922" w:rsidRPr="00C30285" w:rsidRDefault="006B592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14:paraId="1A18781F" w14:textId="77777777" w:rsidR="006B5922" w:rsidRPr="00C30285" w:rsidRDefault="006B592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BF3602" w:rsidRPr="00C30285" w14:paraId="62C6F172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F0AD2" w14:textId="75828C68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DA6E33">
              <w:rPr>
                <w:rFonts w:eastAsia="Calibri"/>
                <w:b/>
                <w:lang w:eastAsia="en-US"/>
              </w:rPr>
              <w:t>2</w:t>
            </w:r>
            <w:r>
              <w:rPr>
                <w:rFonts w:eastAsia="Calibri"/>
                <w:b/>
                <w:lang w:eastAsia="en-US"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7EE12D" w14:textId="681FCC72" w:rsidR="00BF3602" w:rsidRPr="001668FD" w:rsidRDefault="00BF3602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t>5</w:t>
            </w:r>
            <w:r w:rsidRPr="000F2AEE">
              <w:rPr>
                <w:i/>
                <w:iCs/>
              </w:rPr>
              <w:t>x</w:t>
            </w:r>
            <w:r w:rsidRPr="000F2AEE">
              <w:t xml:space="preserve"> &gt; 2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912861" w14:textId="77777777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4D36C864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984F3" w14:textId="77777777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DE0C49" w14:textId="469F169F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 w:rsidRPr="000F2AEE">
              <w:rPr>
                <w:i/>
                <w:iCs/>
                <w:lang w:eastAsia="en-US"/>
              </w:rPr>
              <w:t>x</w:t>
            </w:r>
            <w:r w:rsidRPr="000F2AEE">
              <w:rPr>
                <w:lang w:eastAsia="en-US"/>
              </w:rPr>
              <w:t xml:space="preserve"> &gt; </w:t>
            </w:r>
            <w:r>
              <w:rPr>
                <w:lang w:eastAsia="en-US"/>
              </w:rPr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8A1439" w14:textId="77777777" w:rsidR="00BF3602" w:rsidRPr="00C30285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BF3602" w:rsidRPr="00C30285" w14:paraId="2049C8D2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27D91" w14:textId="77777777" w:rsidR="00BF3602" w:rsidRPr="00C30285" w:rsidRDefault="00BF3602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880A53" w14:textId="77777777" w:rsidR="00BF3602" w:rsidRDefault="00BF3602" w:rsidP="00554E2F">
            <w:pPr>
              <w:suppressAutoHyphens w:val="0"/>
              <w:spacing w:before="0"/>
              <w:ind w:right="0"/>
              <w:rPr>
                <w:rFonts w:eastAsia="Calibri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1010C84" w14:textId="77777777" w:rsidR="00BF3602" w:rsidRPr="004B25CB" w:rsidRDefault="00BF360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4B25CB">
              <w:rPr>
                <w:rFonts w:eastAsia="Calibri"/>
                <w:b/>
                <w:bCs/>
                <w:lang w:eastAsia="en-US"/>
              </w:rPr>
              <w:t>(2)</w:t>
            </w:r>
          </w:p>
        </w:tc>
      </w:tr>
      <w:tr w:rsidR="00BF3602" w:rsidRPr="00C30285" w14:paraId="39BD72D5" w14:textId="77777777" w:rsidTr="0042673D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A9E1DA" w14:textId="0C38B995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E9319" w14:textId="77777777" w:rsidR="00BF3602" w:rsidRDefault="00BF3602" w:rsidP="00BF3602">
            <w:pPr>
              <w:suppressAutoHyphens w:val="0"/>
              <w:spacing w:before="0"/>
              <w:ind w:right="0"/>
            </w:pPr>
            <w:r w:rsidRPr="000F2AEE">
              <w:rPr>
                <w:position w:val="-6"/>
              </w:rPr>
              <w:object w:dxaOrig="1600" w:dyaOrig="310" w14:anchorId="6187722A">
                <v:shape id="_x0000_i1070" type="#_x0000_t75" style="width:80.6pt;height:16.1pt" o:ole="" fillcolor="window">
                  <v:imagedata r:id="rId43" o:title=""/>
                </v:shape>
                <o:OLEObject Type="Embed" ProgID="Equation.DSMT4" ShapeID="_x0000_i1070" DrawAspect="Content" ObjectID="_1662908872" r:id="rId44"/>
              </w:object>
            </w:r>
          </w:p>
          <w:p w14:paraId="154A4B11" w14:textId="6E00E6A9" w:rsidR="00BF3602" w:rsidRPr="001668FD" w:rsidRDefault="00BF3602" w:rsidP="00BF3602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position w:val="-14"/>
              </w:rPr>
              <w:object w:dxaOrig="1380" w:dyaOrig="400" w14:anchorId="455521DD">
                <v:shape id="_x0000_i1071" type="#_x0000_t75" style="width:68.8pt;height:19.35pt" o:ole="">
                  <v:imagedata r:id="rId45" o:title=""/>
                </v:shape>
                <o:OLEObject Type="Embed" ProgID="Equation.DSMT4" ShapeID="_x0000_i1071" DrawAspect="Content" ObjectID="_1662908873" r:id="rId46"/>
              </w:object>
            </w:r>
            <w:r w:rsidRPr="000F2AEE">
              <w:t>[ = 0]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2E8552" w14:textId="77777777" w:rsidR="00BF3602" w:rsidRPr="00C30285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5B791C48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3EB1944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350EE8" w14:textId="46B0F214" w:rsidR="00BF3602" w:rsidRDefault="00BF3602" w:rsidP="00BF3602">
            <w:pPr>
              <w:suppressAutoHyphens w:val="0"/>
              <w:spacing w:before="0"/>
              <w:ind w:right="0"/>
            </w:pPr>
            <w:r w:rsidRPr="000F2AEE">
              <w:rPr>
                <w:i/>
                <w:iCs/>
              </w:rPr>
              <w:t>x</w:t>
            </w:r>
            <w:r w:rsidRPr="000F2AEE">
              <w:t xml:space="preserve"> = 6, </w:t>
            </w:r>
            <w:r w:rsidRPr="000F2AEE">
              <w:rPr>
                <w:position w:val="-4"/>
              </w:rPr>
              <w:object w:dxaOrig="310" w:dyaOrig="260" w14:anchorId="123642E4">
                <v:shape id="_x0000_i1072" type="#_x0000_t75" style="width:16.1pt;height:12.9pt" o:ole="">
                  <v:imagedata r:id="rId47" o:title=""/>
                </v:shape>
                <o:OLEObject Type="Embed" ProgID="Equation.DSMT4" ShapeID="_x0000_i1072" DrawAspect="Content" ObjectID="_1662908874" r:id="rId4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89C5E1" w14:textId="77777777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BF3602" w:rsidRPr="00C30285" w14:paraId="5ADC6A87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3EE44D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C93844" w14:textId="77777777" w:rsidR="00BF3602" w:rsidRPr="00FB1022" w:rsidRDefault="00BF3602" w:rsidP="00BF3602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803776" w14:textId="77777777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BF3602" w:rsidRPr="00C30285" w14:paraId="1D5EFC7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EFB3E1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D49BBA" w14:textId="2F3FBCFF" w:rsidR="00BF3602" w:rsidRPr="006B5922" w:rsidRDefault="00BF3602" w:rsidP="00BF3602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b/>
                <w:bCs/>
                <w:i/>
                <w:iCs/>
                <w:position w:val="-6"/>
              </w:rPr>
              <w:object w:dxaOrig="670" w:dyaOrig="290" w14:anchorId="4A5B6508">
                <v:shape id="_x0000_i1073" type="#_x0000_t75" style="width:33.3pt;height:15.05pt" o:ole="">
                  <v:imagedata r:id="rId49" o:title=""/>
                </v:shape>
                <o:OLEObject Type="Embed" ProgID="Equation.DSMT4" ShapeID="_x0000_i1073" DrawAspect="Content" ObjectID="_1662908875" r:id="rId50"/>
              </w:object>
            </w:r>
            <w:r w:rsidRPr="000F2AEE">
              <w:rPr>
                <w:b/>
                <w:bCs/>
                <w:i/>
                <w:iCs/>
              </w:rPr>
              <w:t xml:space="preserve">  </w:t>
            </w:r>
            <w:r w:rsidRPr="000F2AEE">
              <w:rPr>
                <w:i/>
                <w:iCs/>
              </w:rPr>
              <w:t xml:space="preserve">, x &gt; </w:t>
            </w:r>
            <w:r w:rsidRPr="000F2AEE"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66F202" w14:textId="77777777" w:rsidR="00BF360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ft</w:t>
            </w:r>
          </w:p>
        </w:tc>
      </w:tr>
      <w:tr w:rsidR="00BF3602" w:rsidRPr="00C30285" w14:paraId="5CD9B52F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08FF01" w14:textId="77777777" w:rsidR="00BF3602" w:rsidRPr="00C30285" w:rsidRDefault="00BF3602" w:rsidP="00BF3602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2BC106" w14:textId="77777777" w:rsidR="00BF3602" w:rsidRPr="000F2AEE" w:rsidRDefault="00BF3602" w:rsidP="00BF3602">
            <w:pPr>
              <w:suppressAutoHyphens w:val="0"/>
              <w:spacing w:before="0"/>
              <w:ind w:right="0"/>
              <w:rPr>
                <w:i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98E018" w14:textId="77777777" w:rsidR="00BF3602" w:rsidRPr="006B5922" w:rsidRDefault="00BF3602" w:rsidP="00BF3602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 w:rsidRPr="006B5922">
              <w:rPr>
                <w:rFonts w:eastAsia="Calibri"/>
                <w:b/>
                <w:bCs/>
                <w:lang w:eastAsia="en-US"/>
              </w:rPr>
              <w:t>(4)</w:t>
            </w:r>
          </w:p>
        </w:tc>
      </w:tr>
      <w:tr w:rsidR="00BF3602" w:rsidRPr="00C30285" w14:paraId="152D4D04" w14:textId="77777777" w:rsidTr="0042673D">
        <w:trPr>
          <w:trHeight w:val="485"/>
        </w:trPr>
        <w:tc>
          <w:tcPr>
            <w:tcW w:w="1006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08BC52" w14:textId="77777777" w:rsidR="00BF3602" w:rsidRPr="00C30285" w:rsidRDefault="00BF3602" w:rsidP="00BF3602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>
              <w:rPr>
                <w:rFonts w:eastAsia="Calibri"/>
                <w:b/>
                <w:lang w:eastAsia="en-US"/>
              </w:rPr>
              <w:t>6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  <w:bookmarkEnd w:id="0"/>
    </w:tbl>
    <w:p w14:paraId="04C03118" w14:textId="77777777" w:rsidR="004B25CB" w:rsidRPr="000F2AEE" w:rsidRDefault="004B25CB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7F1C4EFE" w14:textId="68DE3841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7901B9E8" w14:textId="5604951F" w:rsidR="00A125BD" w:rsidRDefault="00A125BD">
      <w:pPr>
        <w:suppressAutoHyphens w:val="0"/>
        <w:spacing w:before="0"/>
        <w:ind w:right="0"/>
        <w:rPr>
          <w:rFonts w:eastAsia="Calibri"/>
          <w:lang w:eastAsia="en-US"/>
        </w:rPr>
      </w:pPr>
      <w:r>
        <w:rPr>
          <w:rFonts w:eastAsia="Calibri"/>
          <w:lang w:eastAsia="en-US"/>
        </w:rPr>
        <w:br w:type="page"/>
      </w: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544"/>
        <w:gridCol w:w="3969"/>
        <w:gridCol w:w="1276"/>
      </w:tblGrid>
      <w:tr w:rsidR="00050806" w:rsidRPr="00C30285" w14:paraId="2A75C086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EE6653E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lastRenderedPageBreak/>
              <w:t>Question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27C6DD28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131F1503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050806" w:rsidRPr="00C30285" w14:paraId="11589566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67A382" w14:textId="475B92A9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DA6E33">
              <w:rPr>
                <w:rFonts w:eastAsia="Calibri"/>
                <w:b/>
                <w:lang w:eastAsia="en-US"/>
              </w:rPr>
              <w:t>3</w:t>
            </w: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41362A" w14:textId="6C587A6A" w:rsidR="00050806" w:rsidRPr="001668FD" w:rsidRDefault="00050806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1600" w:dyaOrig="340" w14:anchorId="5559AD41">
                <v:shape id="_x0000_i1074" type="#_x0000_t75" style="width:80.6pt;height:17.2pt" o:ole="" fillcolor="window">
                  <v:imagedata r:id="rId51" o:title=""/>
                </v:shape>
                <o:OLEObject Type="Embed" ProgID="Equation.3" ShapeID="_x0000_i1074" DrawAspect="Content" ObjectID="_1662908876" r:id="rId52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868FF" w14:textId="63104296" w:rsidR="00050806" w:rsidRPr="001668FD" w:rsidRDefault="00050806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1620" w:dyaOrig="340" w14:anchorId="6A01D333">
                <v:shape id="_x0000_i1075" type="#_x0000_t75" style="width:81.65pt;height:17.2pt" o:ole="" fillcolor="window">
                  <v:imagedata r:id="rId53" o:title=""/>
                </v:shape>
                <o:OLEObject Type="Embed" ProgID="Equation.3" ShapeID="_x0000_i1075" DrawAspect="Content" ObjectID="_1662908877" r:id="rId54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E0F660" w14:textId="77777777" w:rsidR="00050806" w:rsidRPr="00C30285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050806" w:rsidRPr="00C30285" w14:paraId="73AE83E6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681956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B8CC68" w14:textId="77777777" w:rsidR="00050806" w:rsidRDefault="00050806" w:rsidP="00554E2F">
            <w:pPr>
              <w:suppressAutoHyphens w:val="0"/>
              <w:spacing w:before="40" w:after="40" w:line="259" w:lineRule="auto"/>
              <w:ind w:right="0"/>
              <w:rPr>
                <w:szCs w:val="20"/>
                <w:lang w:eastAsia="en-US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2340" w:dyaOrig="340" w14:anchorId="1D704C9A">
                <v:shape id="_x0000_i1076" type="#_x0000_t75" style="width:117.15pt;height:17.2pt" o:ole="" fillcolor="window">
                  <v:imagedata r:id="rId55" o:title=""/>
                </v:shape>
                <o:OLEObject Type="Embed" ProgID="Equation.3" ShapeID="_x0000_i1076" DrawAspect="Content" ObjectID="_1662908878" r:id="rId56"/>
              </w:object>
            </w:r>
          </w:p>
          <w:p w14:paraId="759F5F63" w14:textId="042EBF2B" w:rsidR="00050806" w:rsidRPr="00C30285" w:rsidRDefault="00050806" w:rsidP="00554E2F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>
              <w:rPr>
                <w:szCs w:val="20"/>
                <w:lang w:eastAsia="en-US"/>
              </w:rPr>
              <w:t xml:space="preserve">or </w:t>
            </w:r>
            <w:r w:rsidRPr="000F2AEE">
              <w:rPr>
                <w:position w:val="-10"/>
                <w:szCs w:val="20"/>
                <w:lang w:eastAsia="en-US"/>
              </w:rPr>
              <w:object w:dxaOrig="1780" w:dyaOrig="360" w14:anchorId="2586749F">
                <v:shape id="_x0000_i1077" type="#_x0000_t75" style="width:89.2pt;height:18.25pt" o:ole="" fillcolor="window">
                  <v:imagedata r:id="rId57" o:title=""/>
                </v:shape>
                <o:OLEObject Type="Embed" ProgID="Equation.DSMT4" ShapeID="_x0000_i1077" DrawAspect="Content" ObjectID="_1662908879" r:id="rId58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4F1AE0" w14:textId="77777777" w:rsidR="00050806" w:rsidRDefault="00050806" w:rsidP="00554E2F">
            <w:pPr>
              <w:suppressAutoHyphens w:val="0"/>
              <w:spacing w:before="40" w:after="40" w:line="259" w:lineRule="auto"/>
              <w:ind w:right="0"/>
              <w:rPr>
                <w:szCs w:val="20"/>
                <w:lang w:eastAsia="en-US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2380" w:dyaOrig="340" w14:anchorId="0130DE62">
                <v:shape id="_x0000_i1078" type="#_x0000_t75" style="width:119.3pt;height:17.2pt" o:ole="" fillcolor="window">
                  <v:imagedata r:id="rId59" o:title=""/>
                </v:shape>
                <o:OLEObject Type="Embed" ProgID="Equation.3" ShapeID="_x0000_i1078" DrawAspect="Content" ObjectID="_1662908880" r:id="rId60"/>
              </w:object>
            </w:r>
          </w:p>
          <w:p w14:paraId="4AA0C352" w14:textId="556368AF" w:rsidR="00050806" w:rsidRPr="00C30285" w:rsidRDefault="00050806" w:rsidP="00554E2F">
            <w:pPr>
              <w:suppressAutoHyphens w:val="0"/>
              <w:spacing w:before="40" w:after="40" w:line="259" w:lineRule="auto"/>
              <w:ind w:right="0"/>
              <w:rPr>
                <w:rFonts w:eastAsia="Calibri"/>
                <w:lang w:eastAsia="en-US"/>
              </w:rPr>
            </w:pPr>
            <w:r>
              <w:rPr>
                <w:szCs w:val="20"/>
                <w:lang w:eastAsia="en-US"/>
              </w:rPr>
              <w:t xml:space="preserve">or </w:t>
            </w:r>
            <w:r w:rsidRPr="000F2AEE">
              <w:rPr>
                <w:position w:val="-10"/>
                <w:szCs w:val="20"/>
                <w:lang w:eastAsia="en-US"/>
              </w:rPr>
              <w:object w:dxaOrig="1820" w:dyaOrig="360" w14:anchorId="1DA81CBE">
                <v:shape id="_x0000_i1079" type="#_x0000_t75" style="width:90.25pt;height:18.25pt" o:ole="" fillcolor="window">
                  <v:imagedata r:id="rId61" o:title=""/>
                </v:shape>
                <o:OLEObject Type="Embed" ProgID="Equation.DSMT4" ShapeID="_x0000_i1079" DrawAspect="Content" ObjectID="_1662908881" r:id="rId62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71FAC8" w14:textId="6CBF22E1" w:rsidR="00050806" w:rsidRPr="00C30285" w:rsidRDefault="009F471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</w:t>
            </w:r>
            <w:r w:rsidR="00050806">
              <w:rPr>
                <w:rFonts w:eastAsia="Calibri"/>
                <w:lang w:eastAsia="en-US"/>
              </w:rPr>
              <w:t>1</w:t>
            </w:r>
          </w:p>
        </w:tc>
      </w:tr>
      <w:tr w:rsidR="00050806" w:rsidRPr="00C30285" w14:paraId="387027E9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070612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AD3CF" w14:textId="652F3616" w:rsidR="00050806" w:rsidRDefault="00050806" w:rsidP="00554E2F">
            <w:pPr>
              <w:suppressAutoHyphens w:val="0"/>
              <w:spacing w:before="0"/>
              <w:ind w:right="0"/>
              <w:rPr>
                <w:rFonts w:eastAsia="Calibri"/>
              </w:rPr>
            </w:pPr>
            <w:r w:rsidRPr="000F2AEE">
              <w:rPr>
                <w:position w:val="-6"/>
                <w:szCs w:val="20"/>
                <w:lang w:eastAsia="en-US"/>
              </w:rPr>
              <w:object w:dxaOrig="1700" w:dyaOrig="300" w14:anchorId="23AAA957">
                <v:shape id="_x0000_i1080" type="#_x0000_t75" style="width:84.9pt;height:15.05pt" o:ole="" fillcolor="window">
                  <v:imagedata r:id="rId63" o:title=""/>
                </v:shape>
                <o:OLEObject Type="Embed" ProgID="Equation.3" ShapeID="_x0000_i1080" DrawAspect="Content" ObjectID="_1662908882" r:id="rId64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808939" w14:textId="2174E34A" w:rsidR="00050806" w:rsidRDefault="00050806" w:rsidP="00554E2F">
            <w:pPr>
              <w:suppressAutoHyphens w:val="0"/>
              <w:spacing w:before="0"/>
              <w:ind w:right="0"/>
              <w:rPr>
                <w:rFonts w:eastAsia="Calibri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1720" w:dyaOrig="340" w14:anchorId="579F9DC8">
                <v:shape id="_x0000_i1081" type="#_x0000_t75" style="width:85.95pt;height:17.2pt" o:ole="" fillcolor="window">
                  <v:imagedata r:id="rId65" o:title=""/>
                </v:shape>
                <o:OLEObject Type="Embed" ProgID="Equation.3" ShapeID="_x0000_i1081" DrawAspect="Content" ObjectID="_1662908883" r:id="rId6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1D41BF" w14:textId="2412A94A" w:rsidR="00050806" w:rsidRPr="009F4712" w:rsidRDefault="009F4712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050806" w:rsidRPr="00C30285" w14:paraId="07C5A5FE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B7E24C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5E05A2" w14:textId="29426F06" w:rsidR="00050806" w:rsidRDefault="00050806" w:rsidP="00554E2F">
            <w:pPr>
              <w:suppressAutoHyphens w:val="0"/>
              <w:spacing w:before="0"/>
              <w:ind w:right="0"/>
            </w:pPr>
            <w:r w:rsidRPr="000F2AEE">
              <w:rPr>
                <w:position w:val="-10"/>
                <w:szCs w:val="20"/>
                <w:lang w:eastAsia="en-US"/>
              </w:rPr>
              <w:object w:dxaOrig="2660" w:dyaOrig="320" w14:anchorId="66781ECC">
                <v:shape id="_x0000_i1082" type="#_x0000_t75" style="width:133.25pt;height:16.1pt" o:ole="" fillcolor="window">
                  <v:imagedata r:id="rId67" o:title=""/>
                </v:shape>
                <o:OLEObject Type="Embed" ProgID="Equation.3" ShapeID="_x0000_i1082" DrawAspect="Content" ObjectID="_1662908884" r:id="rId68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429547B" w14:textId="55459173" w:rsidR="00050806" w:rsidRPr="001668FD" w:rsidRDefault="00050806" w:rsidP="00554E2F">
            <w:pPr>
              <w:suppressAutoHyphens w:val="0"/>
              <w:spacing w:before="0"/>
              <w:ind w:right="0"/>
              <w:rPr>
                <w:sz w:val="22"/>
                <w:szCs w:val="22"/>
              </w:rPr>
            </w:pPr>
            <w:r w:rsidRPr="000F2AEE">
              <w:rPr>
                <w:position w:val="-10"/>
                <w:szCs w:val="20"/>
                <w:lang w:eastAsia="en-US"/>
              </w:rPr>
              <w:object w:dxaOrig="2740" w:dyaOrig="320" w14:anchorId="0823822C">
                <v:shape id="_x0000_i1083" type="#_x0000_t75" style="width:137.55pt;height:16.1pt" o:ole="" fillcolor="window">
                  <v:imagedata r:id="rId69" o:title=""/>
                </v:shape>
                <o:OLEObject Type="Embed" ProgID="Equation.3" ShapeID="_x0000_i1083" DrawAspect="Content" ObjectID="_1662908885" r:id="rId70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9AA556" w14:textId="77777777" w:rsidR="00050806" w:rsidRPr="00C30285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050806" w:rsidRPr="00C30285" w14:paraId="7B0704F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7DBB45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1B1D5" w14:textId="7592E2B6" w:rsidR="00050806" w:rsidRDefault="00050806" w:rsidP="00554E2F">
            <w:pPr>
              <w:suppressAutoHyphens w:val="0"/>
              <w:spacing w:before="0"/>
              <w:ind w:right="0"/>
            </w:pPr>
            <w:r w:rsidRPr="000F2AEE">
              <w:rPr>
                <w:position w:val="-24"/>
                <w:szCs w:val="20"/>
                <w:lang w:eastAsia="en-US"/>
              </w:rPr>
              <w:object w:dxaOrig="1300" w:dyaOrig="620" w14:anchorId="628DD0DF">
                <v:shape id="_x0000_i1084" type="#_x0000_t75" style="width:65.55pt;height:31.15pt" o:ole="" fillcolor="window">
                  <v:imagedata r:id="rId71" o:title=""/>
                </v:shape>
                <o:OLEObject Type="Embed" ProgID="Equation.3" ShapeID="_x0000_i1084" DrawAspect="Content" ObjectID="_1662908886" r:id="rId72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86102C" w14:textId="4BBBAD36" w:rsidR="00050806" w:rsidRDefault="00050806" w:rsidP="00554E2F">
            <w:pPr>
              <w:suppressAutoHyphens w:val="0"/>
              <w:spacing w:before="0"/>
              <w:ind w:right="0"/>
            </w:pPr>
            <w:r w:rsidRPr="000F2AEE">
              <w:rPr>
                <w:position w:val="-24"/>
                <w:szCs w:val="20"/>
                <w:lang w:eastAsia="en-US"/>
              </w:rPr>
              <w:object w:dxaOrig="1460" w:dyaOrig="620" w14:anchorId="3D10E205">
                <v:shape id="_x0000_i1085" type="#_x0000_t75" style="width:73.05pt;height:31.15pt" o:ole="" fillcolor="window">
                  <v:imagedata r:id="rId73" o:title=""/>
                </v:shape>
                <o:OLEObject Type="Embed" ProgID="Equation.3" ShapeID="_x0000_i1085" DrawAspect="Content" ObjectID="_1662908887" r:id="rId74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27341E" w14:textId="77777777" w:rsidR="00050806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</w:t>
            </w:r>
          </w:p>
        </w:tc>
      </w:tr>
      <w:tr w:rsidR="00050806" w:rsidRPr="00C30285" w14:paraId="1A2A707A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57508D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D9AD8F" w14:textId="77777777" w:rsidR="00050806" w:rsidRPr="00FB1022" w:rsidRDefault="00050806" w:rsidP="00554E2F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BA1600" w14:textId="796F749D" w:rsidR="00050806" w:rsidRPr="00FB1022" w:rsidRDefault="00050806" w:rsidP="00554E2F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AE39A" w14:textId="77777777" w:rsidR="00050806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M1</w:t>
            </w:r>
          </w:p>
        </w:tc>
      </w:tr>
      <w:tr w:rsidR="00050806" w:rsidRPr="00C30285" w14:paraId="6B20B35B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29B084" w14:textId="77777777" w:rsidR="00050806" w:rsidRPr="00C30285" w:rsidRDefault="00050806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371BCE" w14:textId="3EFB6247" w:rsidR="00050806" w:rsidRPr="006B5922" w:rsidRDefault="00050806" w:rsidP="00554E2F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position w:val="-24"/>
                <w:szCs w:val="20"/>
                <w:lang w:eastAsia="en-US"/>
              </w:rPr>
              <w:object w:dxaOrig="1460" w:dyaOrig="620" w14:anchorId="2C6522F9">
                <v:shape id="_x0000_i1086" type="#_x0000_t75" style="width:73.05pt;height:31.15pt" o:ole="" fillcolor="window">
                  <v:imagedata r:id="rId75" o:title=""/>
                </v:shape>
                <o:OLEObject Type="Embed" ProgID="Equation.3" ShapeID="_x0000_i1086" DrawAspect="Content" ObjectID="_1662908888" r:id="rId76"/>
              </w:object>
            </w:r>
          </w:p>
        </w:tc>
        <w:tc>
          <w:tcPr>
            <w:tcW w:w="39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659AA1" w14:textId="56C5E41E" w:rsidR="00050806" w:rsidRPr="006B5922" w:rsidRDefault="00050806" w:rsidP="00554E2F">
            <w:pPr>
              <w:suppressAutoHyphens w:val="0"/>
              <w:spacing w:before="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position w:val="-24"/>
                <w:szCs w:val="20"/>
                <w:lang w:eastAsia="en-US"/>
              </w:rPr>
              <w:object w:dxaOrig="1300" w:dyaOrig="620" w14:anchorId="204A204D">
                <v:shape id="_x0000_i1087" type="#_x0000_t75" style="width:65.55pt;height:31.15pt" o:ole="" fillcolor="window">
                  <v:imagedata r:id="rId77" o:title=""/>
                </v:shape>
                <o:OLEObject Type="Embed" ProgID="Equation.3" ShapeID="_x0000_i1087" DrawAspect="Content" ObjectID="_1662908889" r:id="rId7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EA1B28" w14:textId="4C27F338" w:rsidR="00050806" w:rsidRDefault="00050806" w:rsidP="00554E2F">
            <w:pPr>
              <w:suppressAutoHyphens w:val="0"/>
              <w:spacing w:before="40" w:after="40" w:line="259" w:lineRule="auto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A1ft</w:t>
            </w:r>
          </w:p>
        </w:tc>
      </w:tr>
      <w:tr w:rsidR="00050806" w:rsidRPr="00C30285" w14:paraId="0E5AC384" w14:textId="77777777" w:rsidTr="0042673D">
        <w:trPr>
          <w:trHeight w:val="485"/>
        </w:trPr>
        <w:tc>
          <w:tcPr>
            <w:tcW w:w="100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E9A48F" w14:textId="4FDD1640" w:rsidR="00050806" w:rsidRPr="00C30285" w:rsidRDefault="00050806" w:rsidP="00554E2F">
            <w:pPr>
              <w:suppressAutoHyphens w:val="0"/>
              <w:spacing w:before="40" w:after="4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 w:rsidR="009F4712">
              <w:rPr>
                <w:rFonts w:eastAsia="Calibri"/>
                <w:b/>
                <w:lang w:eastAsia="en-US"/>
              </w:rPr>
              <w:t>7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3E7D0F95" w14:textId="7A034D1F" w:rsidR="00050806" w:rsidRDefault="00050806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tbl>
      <w:tblPr>
        <w:tblW w:w="10065" w:type="dxa"/>
        <w:tblInd w:w="-5" w:type="dxa"/>
        <w:tblBorders>
          <w:top w:val="single" w:sz="4" w:space="0" w:color="808080"/>
          <w:left w:val="single" w:sz="4" w:space="0" w:color="808080"/>
          <w:bottom w:val="single" w:sz="4" w:space="0" w:color="808080"/>
          <w:right w:val="single" w:sz="4" w:space="0" w:color="808080"/>
          <w:insideH w:val="single" w:sz="4" w:space="0" w:color="808080"/>
          <w:insideV w:val="single" w:sz="4" w:space="0" w:color="8080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3119"/>
        <w:gridCol w:w="4394"/>
        <w:gridCol w:w="1276"/>
      </w:tblGrid>
      <w:tr w:rsidR="001939C3" w:rsidRPr="00C30285" w14:paraId="682EE99E" w14:textId="77777777" w:rsidTr="0042673D">
        <w:trPr>
          <w:trHeight w:val="430"/>
        </w:trPr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32E728A0" w14:textId="77777777" w:rsidR="001939C3" w:rsidRPr="00C30285" w:rsidRDefault="001939C3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Question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90E58AA" w14:textId="77777777" w:rsidR="001939C3" w:rsidRPr="00C30285" w:rsidRDefault="001939C3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Scheme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FBFBF"/>
            <w:vAlign w:val="center"/>
          </w:tcPr>
          <w:p w14:paraId="666C6A17" w14:textId="77777777" w:rsidR="001939C3" w:rsidRPr="00C30285" w:rsidRDefault="001939C3" w:rsidP="00554E2F">
            <w:pPr>
              <w:suppressAutoHyphens w:val="0"/>
              <w:spacing w:before="120" w:after="120" w:line="259" w:lineRule="auto"/>
              <w:ind w:right="0"/>
              <w:jc w:val="center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Marks</w:t>
            </w:r>
          </w:p>
        </w:tc>
      </w:tr>
      <w:tr w:rsidR="001939C3" w:rsidRPr="00C30285" w14:paraId="0CB78C72" w14:textId="77777777" w:rsidTr="0042673D">
        <w:trPr>
          <w:trHeight w:val="435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C53680" w14:textId="6AFAA3A9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1</w:t>
            </w:r>
            <w:r w:rsidR="00DA6E33">
              <w:rPr>
                <w:rFonts w:eastAsia="Calibri"/>
                <w:b/>
                <w:lang w:eastAsia="en-US"/>
              </w:rPr>
              <w:t>4</w:t>
            </w:r>
            <w:r>
              <w:rPr>
                <w:rFonts w:eastAsia="Calibri"/>
                <w:b/>
                <w:lang w:eastAsia="en-US"/>
              </w:rPr>
              <w:t>(a)</w:t>
            </w: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2AC8C01E" w14:textId="6F962C76" w:rsidR="001939C3" w:rsidRPr="001668FD" w:rsidRDefault="001939C3" w:rsidP="0042673D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0F2AEE">
              <w:rPr>
                <w:b/>
                <w:bCs/>
                <w:position w:val="-24"/>
              </w:rPr>
              <w:object w:dxaOrig="2020" w:dyaOrig="610" w14:anchorId="34BA7137">
                <v:shape id="_x0000_i1097" type="#_x0000_t75" style="width:101pt;height:31.15pt" o:ole="" fillcolor="window">
                  <v:imagedata r:id="rId79" o:title=""/>
                </v:shape>
                <o:OLEObject Type="Embed" ProgID="Equation.DSMT4" ShapeID="_x0000_i1097" DrawAspect="Content" ObjectID="_1662908890" r:id="rId80"/>
              </w:object>
            </w:r>
            <w:r w:rsidRPr="000F2AEE">
              <w:rPr>
                <w:b/>
                <w:bCs/>
              </w:rPr>
              <w:t xml:space="preserve">   </w:t>
            </w:r>
            <w:r w:rsidRPr="000F2AEE">
              <w:t>(</w:t>
            </w:r>
            <w:proofErr w:type="spellStart"/>
            <w:r w:rsidRPr="000F2AEE">
              <w:t>o.e</w:t>
            </w:r>
            <w:proofErr w:type="spellEnd"/>
            <w:r w:rsidRPr="000F2AEE">
              <w:t>.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7EFCDD" w14:textId="12FABC6E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0F2AEE">
              <w:t>M1</w:t>
            </w:r>
          </w:p>
        </w:tc>
      </w:tr>
      <w:tr w:rsidR="001939C3" w:rsidRPr="00C30285" w14:paraId="52ABCEED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93A317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2E4939A" w14:textId="5FEC5FA5" w:rsidR="001939C3" w:rsidRPr="00C30285" w:rsidRDefault="001939C3" w:rsidP="0042673D">
            <w:pPr>
              <w:suppressAutoHyphens w:val="0"/>
              <w:spacing w:before="60" w:after="60"/>
              <w:ind w:right="0"/>
              <w:rPr>
                <w:rFonts w:eastAsia="Calibri"/>
                <w:lang w:eastAsia="en-US"/>
              </w:rPr>
            </w:pPr>
            <w:r w:rsidRPr="000F2AEE">
              <w:rPr>
                <w:b/>
                <w:bCs/>
                <w:position w:val="-10"/>
              </w:rPr>
              <w:object w:dxaOrig="1680" w:dyaOrig="360" w14:anchorId="2A8A1515">
                <v:shape id="_x0000_i1098" type="#_x0000_t75" style="width:83.8pt;height:18.25pt" o:ole="">
                  <v:imagedata r:id="rId81" o:title=""/>
                </v:shape>
                <o:OLEObject Type="Embed" ProgID="Equation.DSMT4" ShapeID="_x0000_i1098" DrawAspect="Content" ObjectID="_1662908891" r:id="rId82"/>
              </w:object>
            </w:r>
            <w:r w:rsidRPr="000F2AEE">
              <w:rPr>
                <w:b/>
                <w:bCs/>
                <w:position w:val="-10"/>
              </w:rPr>
              <w:t xml:space="preserve">       </w:t>
            </w:r>
            <w:r w:rsidRPr="000F2AEE">
              <w:t xml:space="preserve"> (</w:t>
            </w:r>
            <w:proofErr w:type="spellStart"/>
            <w:r w:rsidRPr="000F2AEE">
              <w:t>o.e</w:t>
            </w:r>
            <w:proofErr w:type="spellEnd"/>
            <w:r w:rsidRPr="000F2AEE">
              <w:t xml:space="preserve">.) e.g. </w:t>
            </w:r>
            <w:r w:rsidRPr="000F2AEE">
              <w:rPr>
                <w:position w:val="-14"/>
              </w:rPr>
              <w:object w:dxaOrig="1780" w:dyaOrig="400" w14:anchorId="0E579263">
                <v:shape id="_x0000_i1099" type="#_x0000_t75" style="width:89.2pt;height:19.35pt" o:ole="">
                  <v:imagedata r:id="rId83" o:title=""/>
                </v:shape>
                <o:OLEObject Type="Embed" ProgID="Equation.DSMT4" ShapeID="_x0000_i1099" DrawAspect="Content" ObjectID="_1662908892" r:id="rId84"/>
              </w:object>
            </w:r>
            <w:r w:rsidRPr="000F2AEE">
              <w:rPr>
                <w:position w:val="-4"/>
              </w:rPr>
              <w:object w:dxaOrig="180" w:dyaOrig="290" w14:anchorId="50978594">
                <v:shape id="_x0000_i1100" type="#_x0000_t75" style="width:9.65pt;height:15.05pt" o:ole="">
                  <v:imagedata r:id="rId85" o:title=""/>
                </v:shape>
                <o:OLEObject Type="Embed" ProgID="Equation.DSMT4" ShapeID="_x0000_i1100" DrawAspect="Content" ObjectID="_1662908893" r:id="rId86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FF6AAA" w14:textId="13C82D6E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0F2AEE">
              <w:t>A1</w:t>
            </w:r>
          </w:p>
        </w:tc>
      </w:tr>
      <w:tr w:rsidR="001939C3" w:rsidRPr="00C30285" w14:paraId="72BDCCF9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2E4BC4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45FB0D8B" w14:textId="57ECC5E4" w:rsidR="001939C3" w:rsidRDefault="001939C3" w:rsidP="0042673D">
            <w:pPr>
              <w:suppressAutoHyphens w:val="0"/>
              <w:spacing w:before="60" w:after="60"/>
              <w:ind w:right="0"/>
              <w:rPr>
                <w:rFonts w:eastAsia="Calibri"/>
              </w:rPr>
            </w:pPr>
            <w:r w:rsidRPr="000F2AEE">
              <w:rPr>
                <w:position w:val="-14"/>
              </w:rPr>
              <w:object w:dxaOrig="2580" w:dyaOrig="430" w14:anchorId="500B2DE7">
                <v:shape id="_x0000_i1101" type="#_x0000_t75" style="width:128.95pt;height:21.5pt" o:ole="">
                  <v:imagedata r:id="rId87" o:title=""/>
                </v:shape>
                <o:OLEObject Type="Embed" ProgID="Equation.DSMT4" ShapeID="_x0000_i1101" DrawAspect="Content" ObjectID="_1662908894" r:id="rId88"/>
              </w:objec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435FC4" w14:textId="2CD9D096" w:rsidR="001939C3" w:rsidRPr="009F4712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0F2AEE">
              <w:t>M1</w:t>
            </w:r>
          </w:p>
        </w:tc>
      </w:tr>
      <w:tr w:rsidR="001939C3" w:rsidRPr="00C30285" w14:paraId="0CC441F2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6D6670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14:paraId="5DFFCBCD" w14:textId="0A7D6409" w:rsidR="001939C3" w:rsidRPr="001668FD" w:rsidRDefault="001939C3" w:rsidP="0042673D">
            <w:pPr>
              <w:suppressAutoHyphens w:val="0"/>
              <w:spacing w:before="60" w:after="60"/>
              <w:ind w:right="0"/>
              <w:rPr>
                <w:sz w:val="22"/>
                <w:szCs w:val="22"/>
              </w:rPr>
            </w:pPr>
            <w:r w:rsidRPr="000F2AEE">
              <w:rPr>
                <w:position w:val="-10"/>
              </w:rPr>
              <w:object w:dxaOrig="1660" w:dyaOrig="310" w14:anchorId="09DD511C">
                <v:shape id="_x0000_i1102" type="#_x0000_t75" style="width:82.75pt;height:16.1pt" o:ole="" fillcolor="window">
                  <v:imagedata r:id="rId89" o:title=""/>
                </v:shape>
                <o:OLEObject Type="Embed" ProgID="Equation.DSMT4" ShapeID="_x0000_i1102" DrawAspect="Content" ObjectID="_1662908895" r:id="rId90"/>
              </w:object>
            </w:r>
            <w:r w:rsidRPr="000F2AEE">
              <w:t xml:space="preserve">, so no roots </w:t>
            </w:r>
            <w:r w:rsidRPr="000F2AEE">
              <w:rPr>
                <w:u w:val="single"/>
              </w:rPr>
              <w:t>or</w:t>
            </w:r>
            <w:r w:rsidRPr="000F2AEE">
              <w:t xml:space="preserve"> no intersections </w:t>
            </w:r>
            <w:r w:rsidRPr="000F2AEE">
              <w:rPr>
                <w:u w:val="single"/>
              </w:rPr>
              <w:t>or</w:t>
            </w:r>
            <w:r w:rsidRPr="000F2AEE">
              <w:t xml:space="preserve"> no solution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3A4DB7" w14:textId="72EAAC5F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0F2AEE">
              <w:t xml:space="preserve">A1             </w:t>
            </w:r>
          </w:p>
        </w:tc>
      </w:tr>
      <w:tr w:rsidR="001939C3" w:rsidRPr="00C30285" w14:paraId="2D43708F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2299EF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78486E" w14:textId="04BE6332" w:rsidR="001939C3" w:rsidRDefault="001939C3" w:rsidP="0042673D">
            <w:pPr>
              <w:suppressAutoHyphens w:val="0"/>
              <w:spacing w:before="60" w:after="60"/>
              <w:ind w:right="0"/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7F7F4C" w14:textId="2ABA7E2F" w:rsidR="001939C3" w:rsidRPr="00BF3602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1E6E3A">
              <w:rPr>
                <w:rFonts w:eastAsia="Calibri"/>
                <w:b/>
                <w:bCs/>
                <w:lang w:eastAsia="en-US"/>
              </w:rPr>
              <w:t>(</w:t>
            </w:r>
            <w:r>
              <w:rPr>
                <w:rFonts w:eastAsia="Calibri"/>
                <w:b/>
                <w:bCs/>
                <w:lang w:eastAsia="en-US"/>
              </w:rPr>
              <w:t>4</w:t>
            </w:r>
            <w:r w:rsidRPr="001E6E3A">
              <w:rPr>
                <w:rFonts w:eastAsia="Calibri"/>
                <w:b/>
                <w:bCs/>
                <w:lang w:eastAsia="en-US"/>
              </w:rPr>
              <w:t>)</w:t>
            </w:r>
          </w:p>
        </w:tc>
      </w:tr>
      <w:tr w:rsidR="001939C3" w:rsidRPr="00C30285" w14:paraId="306C4AA7" w14:textId="77777777" w:rsidTr="0042673D">
        <w:trPr>
          <w:trHeight w:val="603"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9FC439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  <w:r>
              <w:rPr>
                <w:rFonts w:eastAsia="Calibri"/>
                <w:b/>
                <w:lang w:eastAsia="en-US"/>
              </w:rPr>
              <w:t>(b)</w:t>
            </w:r>
          </w:p>
        </w:tc>
        <w:tc>
          <w:tcPr>
            <w:tcW w:w="311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1ADEA1" w14:textId="41B43334" w:rsidR="001939C3" w:rsidRPr="006B5922" w:rsidRDefault="001939C3" w:rsidP="0042673D">
            <w:pPr>
              <w:suppressAutoHyphens w:val="0"/>
              <w:spacing w:before="60" w:after="60"/>
              <w:ind w:right="0"/>
              <w:rPr>
                <w:iCs/>
                <w:sz w:val="22"/>
                <w:szCs w:val="22"/>
                <w:lang w:val="es-ES"/>
              </w:rPr>
            </w:pPr>
            <w:r w:rsidRPr="000F2AEE"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391D2AFB" wp14:editId="717477D5">
                  <wp:simplePos x="0" y="0"/>
                  <wp:positionH relativeFrom="column">
                    <wp:posOffset>146050</wp:posOffset>
                  </wp:positionH>
                  <wp:positionV relativeFrom="paragraph">
                    <wp:posOffset>6350</wp:posOffset>
                  </wp:positionV>
                  <wp:extent cx="1630680" cy="1428750"/>
                  <wp:effectExtent l="0" t="0" r="7620" b="0"/>
                  <wp:wrapNone/>
                  <wp:docPr id="3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680" cy="1428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37AE93" w14:textId="3F68D32C" w:rsidR="001939C3" w:rsidRPr="0042673D" w:rsidRDefault="001939C3" w:rsidP="0042673D">
            <w:pPr>
              <w:spacing w:before="60" w:after="60"/>
              <w:ind w:right="38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 xml:space="preserve">Curve: </w:t>
            </w:r>
            <w:r w:rsidRPr="0042673D">
              <w:rPr>
                <w:sz w:val="20"/>
                <w:szCs w:val="20"/>
              </w:rPr>
              <w:object w:dxaOrig="260" w:dyaOrig="190" w14:anchorId="36381C44">
                <v:shape id="_x0000_i1103" type="#_x0000_t75" style="width:12.9pt;height:9.65pt" o:ole="">
                  <v:imagedata r:id="rId92" o:title=""/>
                </v:shape>
                <o:OLEObject Type="Embed" ProgID="Equation.DSMT4" ShapeID="_x0000_i1103" DrawAspect="Content" ObjectID="_1662908896" r:id="rId93"/>
              </w:object>
            </w:r>
            <w:r w:rsidRPr="0042673D">
              <w:rPr>
                <w:sz w:val="20"/>
                <w:szCs w:val="20"/>
              </w:rPr>
              <w:t>shape and passing through (0, 0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311E83" w14:textId="256C52CB" w:rsidR="001939C3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>
              <w:rPr>
                <w:rFonts w:eastAsia="Calibri"/>
                <w:lang w:eastAsia="en-US"/>
              </w:rPr>
              <w:t>B1</w:t>
            </w:r>
          </w:p>
        </w:tc>
      </w:tr>
      <w:tr w:rsidR="001939C3" w:rsidRPr="00C30285" w14:paraId="19C35B55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78B1F3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C73130A" w14:textId="77777777" w:rsidR="001939C3" w:rsidRPr="000F2AEE" w:rsidRDefault="001939C3" w:rsidP="0042673D">
            <w:pPr>
              <w:suppressAutoHyphens w:val="0"/>
              <w:spacing w:before="60" w:after="60"/>
              <w:ind w:right="0"/>
              <w:rPr>
                <w:szCs w:val="20"/>
                <w:lang w:eastAsia="en-US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4F837B" w14:textId="5C1A8D11" w:rsidR="001939C3" w:rsidRPr="0042673D" w:rsidRDefault="001939C3" w:rsidP="0042673D">
            <w:pPr>
              <w:suppressAutoHyphens w:val="0"/>
              <w:spacing w:before="60" w:after="60"/>
              <w:ind w:right="0"/>
              <w:rPr>
                <w:sz w:val="20"/>
                <w:szCs w:val="20"/>
                <w:lang w:eastAsia="en-US"/>
              </w:rPr>
            </w:pPr>
            <w:r w:rsidRPr="0042673D">
              <w:rPr>
                <w:sz w:val="20"/>
                <w:szCs w:val="20"/>
              </w:rPr>
              <w:t xml:space="preserve">Curve: </w:t>
            </w:r>
            <w:r w:rsidRPr="0042673D">
              <w:rPr>
                <w:sz w:val="20"/>
                <w:szCs w:val="20"/>
              </w:rPr>
              <w:object w:dxaOrig="260" w:dyaOrig="190" w14:anchorId="2CFD016B">
                <v:shape id="_x0000_i1104" type="#_x0000_t75" style="width:12.9pt;height:9.65pt" o:ole="">
                  <v:imagedata r:id="rId92" o:title=""/>
                </v:shape>
                <o:OLEObject Type="Embed" ProgID="Equation.DSMT4" ShapeID="_x0000_i1104" DrawAspect="Content" ObjectID="_1662908897" r:id="rId94"/>
              </w:object>
            </w:r>
            <w:r w:rsidRPr="0042673D">
              <w:rPr>
                <w:sz w:val="20"/>
                <w:szCs w:val="20"/>
              </w:rPr>
              <w:t>shape and passing through (5, 0)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73D51B" w14:textId="064B6002" w:rsidR="001939C3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EA1D1F">
              <w:rPr>
                <w:rFonts w:eastAsia="Calibri"/>
                <w:lang w:eastAsia="en-US"/>
              </w:rPr>
              <w:t>B1</w:t>
            </w:r>
          </w:p>
        </w:tc>
      </w:tr>
      <w:tr w:rsidR="001939C3" w:rsidRPr="00C30285" w14:paraId="35358E07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431E4A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895A69" w14:textId="77777777" w:rsidR="001939C3" w:rsidRPr="000F2AEE" w:rsidRDefault="001939C3" w:rsidP="0042673D">
            <w:pPr>
              <w:suppressAutoHyphens w:val="0"/>
              <w:spacing w:before="60" w:after="60"/>
              <w:ind w:right="0"/>
              <w:rPr>
                <w:b/>
                <w:lang w:eastAsia="en-US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19C55E" w14:textId="77777777" w:rsidR="001939C3" w:rsidRPr="0042673D" w:rsidRDefault="001939C3" w:rsidP="0042673D">
            <w:pPr>
              <w:spacing w:before="60" w:after="60"/>
              <w:ind w:right="-104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>Line :    +</w:t>
            </w:r>
            <w:proofErr w:type="spellStart"/>
            <w:r w:rsidRPr="0042673D">
              <w:rPr>
                <w:sz w:val="20"/>
                <w:szCs w:val="20"/>
              </w:rPr>
              <w:t>ve</w:t>
            </w:r>
            <w:proofErr w:type="spellEnd"/>
            <w:r w:rsidRPr="0042673D">
              <w:rPr>
                <w:sz w:val="20"/>
                <w:szCs w:val="20"/>
              </w:rPr>
              <w:t xml:space="preserve"> gradient and no intersections</w:t>
            </w:r>
          </w:p>
          <w:p w14:paraId="51EDE52F" w14:textId="41769788" w:rsidR="001939C3" w:rsidRPr="0042673D" w:rsidRDefault="001939C3" w:rsidP="0042673D">
            <w:pPr>
              <w:spacing w:before="60" w:after="60"/>
              <w:ind w:right="-104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 xml:space="preserve">             with </w:t>
            </w:r>
            <w:r w:rsidRPr="0042673D">
              <w:rPr>
                <w:i/>
                <w:iCs/>
                <w:sz w:val="20"/>
                <w:szCs w:val="20"/>
              </w:rPr>
              <w:t xml:space="preserve">C.  </w:t>
            </w:r>
            <w:r w:rsidRPr="0042673D">
              <w:rPr>
                <w:sz w:val="20"/>
                <w:szCs w:val="20"/>
              </w:rPr>
              <w:t xml:space="preserve">If no </w:t>
            </w:r>
            <w:r w:rsidRPr="0042673D">
              <w:rPr>
                <w:i/>
                <w:iCs/>
                <w:sz w:val="20"/>
                <w:szCs w:val="20"/>
              </w:rPr>
              <w:t>C</w:t>
            </w:r>
            <w:r w:rsidRPr="0042673D">
              <w:rPr>
                <w:sz w:val="20"/>
                <w:szCs w:val="20"/>
              </w:rPr>
              <w:t xml:space="preserve"> drawn score B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E0FEC" w14:textId="14AED2F1" w:rsidR="001939C3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EA1D1F">
              <w:rPr>
                <w:rFonts w:eastAsia="Calibri"/>
                <w:lang w:eastAsia="en-US"/>
              </w:rPr>
              <w:t>B1</w:t>
            </w:r>
          </w:p>
        </w:tc>
      </w:tr>
      <w:tr w:rsidR="001939C3" w:rsidRPr="00C30285" w14:paraId="2F452E20" w14:textId="77777777" w:rsidTr="0042673D">
        <w:trPr>
          <w:trHeight w:val="603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66C58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311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7D40B4" w14:textId="77777777" w:rsidR="001939C3" w:rsidRPr="000F2AEE" w:rsidRDefault="001939C3" w:rsidP="0042673D">
            <w:pPr>
              <w:suppressAutoHyphens w:val="0"/>
              <w:spacing w:before="60" w:after="60"/>
              <w:ind w:right="0"/>
              <w:rPr>
                <w:b/>
                <w:lang w:eastAsia="en-US"/>
              </w:rPr>
            </w:pPr>
          </w:p>
        </w:tc>
        <w:tc>
          <w:tcPr>
            <w:tcW w:w="4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CCE09B" w14:textId="2093236D" w:rsidR="001939C3" w:rsidRPr="0042673D" w:rsidRDefault="001939C3" w:rsidP="0042673D">
            <w:pPr>
              <w:spacing w:before="60" w:after="60"/>
              <w:ind w:right="-104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 xml:space="preserve">Line :    Line passing through (0, 2) and </w:t>
            </w:r>
          </w:p>
          <w:p w14:paraId="3FC768F3" w14:textId="4AB58641" w:rsidR="001939C3" w:rsidRPr="0042673D" w:rsidRDefault="001939C3" w:rsidP="0042673D">
            <w:pPr>
              <w:spacing w:before="60" w:after="60"/>
              <w:ind w:right="-104"/>
              <w:rPr>
                <w:sz w:val="20"/>
                <w:szCs w:val="20"/>
              </w:rPr>
            </w:pPr>
            <w:r w:rsidRPr="0042673D">
              <w:rPr>
                <w:sz w:val="20"/>
                <w:szCs w:val="20"/>
              </w:rPr>
              <w:t xml:space="preserve">             (</w:t>
            </w:r>
            <w:r w:rsidRPr="0042673D">
              <w:rPr>
                <w:sz w:val="20"/>
                <w:szCs w:val="20"/>
              </w:rPr>
              <w:object w:dxaOrig="190" w:dyaOrig="160" w14:anchorId="51BF4528">
                <v:shape id="_x0000_i1105" type="#_x0000_t75" style="width:9.65pt;height:8.6pt" o:ole="">
                  <v:imagedata r:id="rId95" o:title=""/>
                </v:shape>
                <o:OLEObject Type="Embed" ProgID="Equation.DSMT4" ShapeID="_x0000_i1105" DrawAspect="Content" ObjectID="_1662908898" r:id="rId96"/>
              </w:object>
            </w:r>
            <w:r w:rsidRPr="0042673D">
              <w:rPr>
                <w:sz w:val="20"/>
                <w:szCs w:val="20"/>
              </w:rPr>
              <w:t>0.8, 0) marked on axes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120B37" w14:textId="11DF3375" w:rsidR="001939C3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lang w:eastAsia="en-US"/>
              </w:rPr>
            </w:pPr>
            <w:r w:rsidRPr="00EA1D1F">
              <w:rPr>
                <w:rFonts w:eastAsia="Calibri"/>
                <w:lang w:eastAsia="en-US"/>
              </w:rPr>
              <w:t>B1</w:t>
            </w:r>
          </w:p>
        </w:tc>
      </w:tr>
      <w:tr w:rsidR="001939C3" w:rsidRPr="00C30285" w14:paraId="1AA80803" w14:textId="77777777" w:rsidTr="004A609F">
        <w:trPr>
          <w:trHeight w:val="85"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937C5B" w14:textId="77777777" w:rsidR="001939C3" w:rsidRPr="00C30285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751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169CE8" w14:textId="77777777" w:rsidR="001939C3" w:rsidRPr="000F2AEE" w:rsidRDefault="001939C3" w:rsidP="0042673D">
            <w:pPr>
              <w:suppressAutoHyphens w:val="0"/>
              <w:spacing w:before="60" w:after="60"/>
              <w:ind w:right="0"/>
              <w:rPr>
                <w:szCs w:val="20"/>
                <w:lang w:eastAsia="en-US"/>
              </w:rPr>
            </w:pP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E2ED8" w14:textId="4FD8C8BA" w:rsidR="001939C3" w:rsidRPr="009F4712" w:rsidRDefault="001939C3" w:rsidP="0042673D">
            <w:pPr>
              <w:suppressAutoHyphens w:val="0"/>
              <w:spacing w:before="60" w:after="60"/>
              <w:ind w:right="0"/>
              <w:jc w:val="center"/>
              <w:rPr>
                <w:rFonts w:eastAsia="Calibri"/>
                <w:b/>
                <w:bCs/>
                <w:lang w:eastAsia="en-US"/>
              </w:rPr>
            </w:pPr>
            <w:r>
              <w:rPr>
                <w:rFonts w:eastAsia="Calibri"/>
                <w:b/>
                <w:bCs/>
                <w:lang w:eastAsia="en-US"/>
              </w:rPr>
              <w:t>(4)</w:t>
            </w:r>
          </w:p>
        </w:tc>
      </w:tr>
      <w:tr w:rsidR="001939C3" w:rsidRPr="00C30285" w14:paraId="1AB2CA95" w14:textId="77777777" w:rsidTr="0042673D">
        <w:trPr>
          <w:trHeight w:val="485"/>
        </w:trPr>
        <w:tc>
          <w:tcPr>
            <w:tcW w:w="1006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C98E9" w14:textId="3AEC89F8" w:rsidR="001939C3" w:rsidRPr="00C30285" w:rsidRDefault="001939C3" w:rsidP="0042673D">
            <w:pPr>
              <w:suppressAutoHyphens w:val="0"/>
              <w:spacing w:before="120" w:after="120"/>
              <w:ind w:right="0"/>
              <w:jc w:val="right"/>
              <w:rPr>
                <w:rFonts w:eastAsia="Calibri"/>
                <w:b/>
                <w:lang w:eastAsia="en-US"/>
              </w:rPr>
            </w:pPr>
            <w:r w:rsidRPr="00C30285">
              <w:rPr>
                <w:rFonts w:eastAsia="Calibri"/>
                <w:b/>
                <w:lang w:eastAsia="en-US"/>
              </w:rPr>
              <w:t>(</w:t>
            </w:r>
            <w:r w:rsidR="0016288A">
              <w:rPr>
                <w:rFonts w:eastAsia="Calibri"/>
                <w:b/>
                <w:lang w:eastAsia="en-US"/>
              </w:rPr>
              <w:t>8</w:t>
            </w:r>
            <w:r w:rsidRPr="00C30285">
              <w:rPr>
                <w:rFonts w:eastAsia="Calibri"/>
                <w:b/>
                <w:lang w:eastAsia="en-US"/>
              </w:rPr>
              <w:t xml:space="preserve"> marks)</w:t>
            </w:r>
          </w:p>
        </w:tc>
      </w:tr>
    </w:tbl>
    <w:p w14:paraId="5AC7633D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27A414E2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</w:p>
    <w:p w14:paraId="5CC1FC64" w14:textId="77777777" w:rsidR="000F2AEE" w:rsidRPr="000F2AEE" w:rsidRDefault="000F2AEE" w:rsidP="000F2AEE">
      <w:pPr>
        <w:suppressAutoHyphens w:val="0"/>
        <w:spacing w:before="0" w:after="160" w:line="259" w:lineRule="auto"/>
        <w:ind w:right="0"/>
        <w:rPr>
          <w:rFonts w:eastAsia="Calibri"/>
          <w:lang w:eastAsia="en-US"/>
        </w:rPr>
      </w:pPr>
      <w:r w:rsidRPr="000F2AEE">
        <w:rPr>
          <w:rFonts w:eastAsia="Calibri"/>
          <w:lang w:eastAsia="en-US"/>
        </w:rPr>
        <w:br w:type="page"/>
      </w: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134"/>
      </w:tblGrid>
      <w:tr w:rsidR="003C5405" w:rsidRPr="000F2AEE" w14:paraId="14B7EBC5" w14:textId="77777777" w:rsidTr="0042673D">
        <w:trPr>
          <w:trHeight w:val="262"/>
        </w:trPr>
        <w:tc>
          <w:tcPr>
            <w:tcW w:w="1271" w:type="dxa"/>
            <w:shd w:val="clear" w:color="auto" w:fill="BFBFBF" w:themeFill="background1" w:themeFillShade="BF"/>
          </w:tcPr>
          <w:p w14:paraId="3C8D8321" w14:textId="77777777" w:rsidR="003C5405" w:rsidRPr="000F2AEE" w:rsidRDefault="003C5405" w:rsidP="0042673D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lastRenderedPageBreak/>
              <w:t>Question</w:t>
            </w:r>
          </w:p>
        </w:tc>
        <w:tc>
          <w:tcPr>
            <w:tcW w:w="7513" w:type="dxa"/>
            <w:shd w:val="clear" w:color="auto" w:fill="BFBFBF" w:themeFill="background1" w:themeFillShade="BF"/>
          </w:tcPr>
          <w:p w14:paraId="1BEC6394" w14:textId="77777777" w:rsidR="003C5405" w:rsidRPr="000F2AEE" w:rsidRDefault="003C5405" w:rsidP="0042673D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Scheme</w:t>
            </w:r>
          </w:p>
        </w:tc>
        <w:tc>
          <w:tcPr>
            <w:tcW w:w="1134" w:type="dxa"/>
            <w:shd w:val="clear" w:color="auto" w:fill="BFBFBF" w:themeFill="background1" w:themeFillShade="BF"/>
          </w:tcPr>
          <w:p w14:paraId="7650CC3B" w14:textId="228D1BDC" w:rsidR="003C5405" w:rsidRPr="000F2AEE" w:rsidRDefault="003C5405" w:rsidP="0042673D">
            <w:pPr>
              <w:suppressAutoHyphens w:val="0"/>
              <w:spacing w:before="120" w:after="12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Marks</w:t>
            </w:r>
          </w:p>
        </w:tc>
      </w:tr>
      <w:tr w:rsidR="003C5405" w:rsidRPr="000F2AEE" w14:paraId="563B4840" w14:textId="77777777" w:rsidTr="0042673D">
        <w:trPr>
          <w:trHeight w:val="485"/>
        </w:trPr>
        <w:tc>
          <w:tcPr>
            <w:tcW w:w="1271" w:type="dxa"/>
            <w:vMerge w:val="restart"/>
          </w:tcPr>
          <w:p w14:paraId="6EDCB39D" w14:textId="61A4C8B7" w:rsidR="003C5405" w:rsidRPr="000F2AEE" w:rsidRDefault="00DA6E33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>
              <w:rPr>
                <w:b/>
              </w:rPr>
              <w:t>15</w:t>
            </w:r>
            <w:bookmarkStart w:id="1" w:name="_GoBack"/>
            <w:bookmarkEnd w:id="1"/>
            <w:r w:rsidR="003C5405" w:rsidRPr="000F2AEE">
              <w:rPr>
                <w:b/>
              </w:rPr>
              <w:t>(</w:t>
            </w:r>
            <w:proofErr w:type="spellStart"/>
            <w:r w:rsidR="003C5405" w:rsidRPr="000F2AEE">
              <w:rPr>
                <w:b/>
              </w:rPr>
              <w:t>i</w:t>
            </w:r>
            <w:proofErr w:type="spellEnd"/>
            <w:r w:rsidR="003C5405" w:rsidRPr="000F2AEE">
              <w:rPr>
                <w:b/>
              </w:rPr>
              <w:t>)</w:t>
            </w:r>
          </w:p>
        </w:tc>
        <w:tc>
          <w:tcPr>
            <w:tcW w:w="7513" w:type="dxa"/>
            <w:vAlign w:val="center"/>
          </w:tcPr>
          <w:p w14:paraId="23E38014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rPr>
                <w:position w:val="-14"/>
              </w:rPr>
              <w:object w:dxaOrig="3019" w:dyaOrig="460" w14:anchorId="39EB7FEC">
                <v:shape id="_x0000_i1113" type="#_x0000_t75" style="width:150.45pt;height:23.65pt" o:ole="">
                  <v:imagedata r:id="rId97" o:title=""/>
                </v:shape>
                <o:OLEObject Type="Embed" ProgID="Equation.DSMT4" ShapeID="_x0000_i1113" DrawAspect="Content" ObjectID="_1662908899" r:id="rId98"/>
              </w:object>
            </w:r>
          </w:p>
        </w:tc>
        <w:tc>
          <w:tcPr>
            <w:tcW w:w="1134" w:type="dxa"/>
            <w:vAlign w:val="center"/>
          </w:tcPr>
          <w:p w14:paraId="6A0ED62C" w14:textId="65108088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>M1</w:t>
            </w:r>
          </w:p>
        </w:tc>
      </w:tr>
      <w:tr w:rsidR="003C5405" w:rsidRPr="000F2AEE" w14:paraId="6FEF2295" w14:textId="77777777" w:rsidTr="0042673D">
        <w:trPr>
          <w:trHeight w:val="485"/>
        </w:trPr>
        <w:tc>
          <w:tcPr>
            <w:tcW w:w="1271" w:type="dxa"/>
            <w:vMerge/>
          </w:tcPr>
          <w:p w14:paraId="3B4F992A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77B3B8E5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bookmarkStart w:id="2" w:name="MTBlankEqn"/>
            <w:r w:rsidRPr="000F2AEE">
              <w:t xml:space="preserve">                    </w:t>
            </w:r>
            <w:r w:rsidRPr="000F2AEE">
              <w:rPr>
                <w:position w:val="-14"/>
              </w:rPr>
              <w:object w:dxaOrig="1300" w:dyaOrig="460" w14:anchorId="1A974380">
                <v:shape id="_x0000_i1114" type="#_x0000_t75" style="width:65.55pt;height:23.65pt" o:ole="">
                  <v:imagedata r:id="rId99" o:title=""/>
                </v:shape>
                <o:OLEObject Type="Embed" ProgID="Equation.DSMT4" ShapeID="_x0000_i1114" DrawAspect="Content" ObjectID="_1662908900" r:id="rId100"/>
              </w:object>
            </w:r>
            <w:bookmarkEnd w:id="2"/>
            <w:r w:rsidRPr="000F2AEE">
              <w:t xml:space="preserve"> with comment (see notes)</w:t>
            </w:r>
          </w:p>
        </w:tc>
        <w:tc>
          <w:tcPr>
            <w:tcW w:w="1134" w:type="dxa"/>
            <w:vAlign w:val="center"/>
          </w:tcPr>
          <w:p w14:paraId="73968166" w14:textId="3275462A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>A1</w:t>
            </w:r>
          </w:p>
        </w:tc>
      </w:tr>
      <w:tr w:rsidR="003C5405" w:rsidRPr="000F2AEE" w14:paraId="15B21419" w14:textId="77777777" w:rsidTr="0042673D">
        <w:trPr>
          <w:trHeight w:val="485"/>
        </w:trPr>
        <w:tc>
          <w:tcPr>
            <w:tcW w:w="1271" w:type="dxa"/>
            <w:vMerge/>
            <w:vAlign w:val="center"/>
          </w:tcPr>
          <w:p w14:paraId="440EAA23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14:paraId="01A1CBDF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As </w:t>
            </w:r>
            <w:r w:rsidRPr="000F2AEE">
              <w:rPr>
                <w:position w:val="-14"/>
              </w:rPr>
              <w:object w:dxaOrig="1140" w:dyaOrig="460" w14:anchorId="380532E8">
                <v:shape id="_x0000_i1115" type="#_x0000_t75" style="width:56.95pt;height:23.65pt" o:ole="">
                  <v:imagedata r:id="rId101" o:title=""/>
                </v:shape>
                <o:OLEObject Type="Embed" ProgID="Equation.DSMT4" ShapeID="_x0000_i1115" DrawAspect="Content" ObjectID="_1662908901" r:id="rId102"/>
              </w:object>
            </w:r>
            <w:r w:rsidRPr="000F2AEE">
              <w:t xml:space="preserve"> </w:t>
            </w:r>
            <w:r w:rsidRPr="000F2AEE">
              <w:rPr>
                <w:position w:val="-14"/>
              </w:rPr>
              <w:object w:dxaOrig="1700" w:dyaOrig="460" w14:anchorId="3A7ECAF8">
                <v:shape id="_x0000_i1116" type="#_x0000_t75" style="width:85.95pt;height:23.65pt" o:ole="">
                  <v:imagedata r:id="rId103" o:title=""/>
                </v:shape>
                <o:OLEObject Type="Embed" ProgID="Equation.DSMT4" ShapeID="_x0000_i1116" DrawAspect="Content" ObjectID="_1662908902" r:id="rId104"/>
              </w:object>
            </w:r>
            <w:r w:rsidRPr="000F2AEE">
              <w:t xml:space="preserve">  hence </w:t>
            </w:r>
            <w:r w:rsidRPr="000F2AEE">
              <w:rPr>
                <w:position w:val="-6"/>
              </w:rPr>
              <w:object w:dxaOrig="1540" w:dyaOrig="340" w14:anchorId="2D3D5A05">
                <v:shape id="_x0000_i1117" type="#_x0000_t75" style="width:76.3pt;height:17.2pt" o:ole="">
                  <v:imagedata r:id="rId105" o:title=""/>
                </v:shape>
                <o:OLEObject Type="Embed" ProgID="Equation.DSMT4" ShapeID="_x0000_i1117" DrawAspect="Content" ObjectID="_1662908903" r:id="rId106"/>
              </w:object>
            </w:r>
            <w:r w:rsidRPr="000F2AEE">
              <w:t xml:space="preserve"> for all </w:t>
            </w:r>
            <w:r w:rsidRPr="000F2AEE">
              <w:rPr>
                <w:i/>
              </w:rPr>
              <w:t>x</w:t>
            </w:r>
          </w:p>
        </w:tc>
        <w:tc>
          <w:tcPr>
            <w:tcW w:w="1134" w:type="dxa"/>
            <w:vAlign w:val="center"/>
          </w:tcPr>
          <w:p w14:paraId="044CE9CD" w14:textId="55BB95C3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>A1</w:t>
            </w:r>
          </w:p>
        </w:tc>
      </w:tr>
      <w:tr w:rsidR="003C5405" w:rsidRPr="000F2AEE" w14:paraId="3EDF7DEE" w14:textId="77777777" w:rsidTr="0042673D">
        <w:trPr>
          <w:trHeight w:val="306"/>
        </w:trPr>
        <w:tc>
          <w:tcPr>
            <w:tcW w:w="1271" w:type="dxa"/>
            <w:vMerge/>
            <w:vAlign w:val="center"/>
          </w:tcPr>
          <w:p w14:paraId="6BB9C684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5101A213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71CC1F73" w14:textId="02A18D7A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(3)</w:t>
            </w:r>
          </w:p>
        </w:tc>
      </w:tr>
      <w:tr w:rsidR="003C5405" w:rsidRPr="000F2AEE" w14:paraId="707D1F93" w14:textId="77777777" w:rsidTr="0042673D">
        <w:trPr>
          <w:trHeight w:val="485"/>
        </w:trPr>
        <w:tc>
          <w:tcPr>
            <w:tcW w:w="1271" w:type="dxa"/>
            <w:vMerge w:val="restart"/>
          </w:tcPr>
          <w:p w14:paraId="1EEEF6BE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(ii)</w:t>
            </w:r>
          </w:p>
        </w:tc>
        <w:tc>
          <w:tcPr>
            <w:tcW w:w="7513" w:type="dxa"/>
            <w:vAlign w:val="center"/>
          </w:tcPr>
          <w:p w14:paraId="507CA459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>For an explanation that it may not always be true</w:t>
            </w:r>
          </w:p>
          <w:p w14:paraId="58B9D58E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Tests say </w:t>
            </w:r>
            <w:r w:rsidRPr="000F2AEE">
              <w:rPr>
                <w:position w:val="-6"/>
              </w:rPr>
              <w:object w:dxaOrig="680" w:dyaOrig="279" w14:anchorId="25B34810">
                <v:shape id="_x0000_i1118" type="#_x0000_t75" style="width:33.3pt;height:15.05pt" o:ole="">
                  <v:imagedata r:id="rId107" o:title=""/>
                </v:shape>
                <o:OLEObject Type="Embed" ProgID="Equation.DSMT4" ShapeID="_x0000_i1118" DrawAspect="Content" ObjectID="_1662908904" r:id="rId108"/>
              </w:object>
            </w:r>
            <w:r w:rsidRPr="000F2AEE">
              <w:t xml:space="preserve">    </w:t>
            </w:r>
            <w:r w:rsidRPr="000F2AEE">
              <w:rPr>
                <w:position w:val="-14"/>
              </w:rPr>
              <w:object w:dxaOrig="1300" w:dyaOrig="460" w14:anchorId="69E043E9">
                <v:shape id="_x0000_i1119" type="#_x0000_t75" style="width:65.55pt;height:23.65pt" o:ole="">
                  <v:imagedata r:id="rId109" o:title=""/>
                </v:shape>
                <o:OLEObject Type="Embed" ProgID="Equation.DSMT4" ShapeID="_x0000_i1119" DrawAspect="Content" ObjectID="_1662908905" r:id="rId110"/>
              </w:object>
            </w:r>
            <w:r w:rsidRPr="000F2AEE">
              <w:t xml:space="preserve">  whereas </w:t>
            </w:r>
            <w:r w:rsidRPr="000F2AEE">
              <w:rPr>
                <w:position w:val="-14"/>
              </w:rPr>
              <w:object w:dxaOrig="1100" w:dyaOrig="460" w14:anchorId="5B9A2107">
                <v:shape id="_x0000_i1120" type="#_x0000_t75" style="width:54.8pt;height:23.65pt" o:ole="">
                  <v:imagedata r:id="rId111" o:title=""/>
                </v:shape>
                <o:OLEObject Type="Embed" ProgID="Equation.DSMT4" ShapeID="_x0000_i1120" DrawAspect="Content" ObjectID="_1662908906" r:id="rId112"/>
              </w:object>
            </w:r>
          </w:p>
        </w:tc>
        <w:tc>
          <w:tcPr>
            <w:tcW w:w="1134" w:type="dxa"/>
            <w:vAlign w:val="center"/>
          </w:tcPr>
          <w:p w14:paraId="4E28060E" w14:textId="0CBA92C6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 xml:space="preserve">M1 </w:t>
            </w:r>
          </w:p>
        </w:tc>
      </w:tr>
      <w:tr w:rsidR="003C5405" w:rsidRPr="000F2AEE" w14:paraId="5C5B7BA3" w14:textId="77777777" w:rsidTr="0042673D">
        <w:trPr>
          <w:trHeight w:val="485"/>
        </w:trPr>
        <w:tc>
          <w:tcPr>
            <w:tcW w:w="1271" w:type="dxa"/>
            <w:vMerge/>
            <w:vAlign w:val="center"/>
          </w:tcPr>
          <w:p w14:paraId="0B31381A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7A41EDEC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 States sometimes true and gives reasons</w:t>
            </w:r>
          </w:p>
          <w:p w14:paraId="4E516494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proofErr w:type="spellStart"/>
            <w:r w:rsidRPr="000F2AEE">
              <w:t>Eg.</w:t>
            </w:r>
            <w:proofErr w:type="spellEnd"/>
            <w:r w:rsidRPr="000F2AEE">
              <w:t xml:space="preserve"> when </w:t>
            </w:r>
            <w:r w:rsidRPr="000F2AEE">
              <w:rPr>
                <w:position w:val="-4"/>
              </w:rPr>
              <w:object w:dxaOrig="180" w:dyaOrig="279" w14:anchorId="42F1EC26">
                <v:shape id="_x0000_i1121" type="#_x0000_t75" style="width:8.6pt;height:13.95pt" o:ole="">
                  <v:imagedata r:id="rId113" o:title=""/>
                </v:shape>
                <o:OLEObject Type="Embed" ProgID="Equation.DSMT4" ShapeID="_x0000_i1121" DrawAspect="Content" ObjectID="_1662908907" r:id="rId114"/>
              </w:object>
            </w:r>
            <w:r w:rsidRPr="000F2AEE">
              <w:t xml:space="preserve"> </w:t>
            </w:r>
            <w:r w:rsidRPr="000F2AEE">
              <w:rPr>
                <w:i/>
              </w:rPr>
              <w:t>x</w:t>
            </w:r>
            <w:r w:rsidRPr="000F2AEE">
              <w:t xml:space="preserve"> =5   </w:t>
            </w:r>
            <w:r w:rsidRPr="000F2AEE">
              <w:rPr>
                <w:position w:val="-14"/>
              </w:rPr>
              <w:object w:dxaOrig="1280" w:dyaOrig="460" w14:anchorId="55FD4924">
                <v:shape id="_x0000_i1122" type="#_x0000_t75" style="width:64.5pt;height:23.65pt" o:ole="">
                  <v:imagedata r:id="rId115" o:title=""/>
                </v:shape>
                <o:OLEObject Type="Embed" ProgID="Equation.DSMT4" ShapeID="_x0000_i1122" DrawAspect="Content" ObjectID="_1662908908" r:id="rId116"/>
              </w:object>
            </w:r>
            <w:r w:rsidRPr="000F2AEE">
              <w:t xml:space="preserve">  whereas </w:t>
            </w:r>
            <w:r w:rsidRPr="000F2AEE">
              <w:rPr>
                <w:position w:val="-14"/>
              </w:rPr>
              <w:object w:dxaOrig="960" w:dyaOrig="460" w14:anchorId="70EBD406">
                <v:shape id="_x0000_i1123" type="#_x0000_t75" style="width:48.35pt;height:23.65pt" o:ole="">
                  <v:imagedata r:id="rId117" o:title=""/>
                </v:shape>
                <o:OLEObject Type="Embed" ProgID="Equation.DSMT4" ShapeID="_x0000_i1123" DrawAspect="Content" ObjectID="_1662908909" r:id="rId118"/>
              </w:object>
            </w:r>
            <w:r w:rsidRPr="000F2AEE">
              <w:t xml:space="preserve"> True</w:t>
            </w:r>
          </w:p>
          <w:p w14:paraId="238C66B2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  <w:r w:rsidRPr="000F2AEE">
              <w:t xml:space="preserve">       When   </w:t>
            </w:r>
            <w:r w:rsidRPr="000F2AEE">
              <w:rPr>
                <w:position w:val="-6"/>
              </w:rPr>
              <w:object w:dxaOrig="680" w:dyaOrig="279" w14:anchorId="2231E43D">
                <v:shape id="_x0000_i1124" type="#_x0000_t75" style="width:33.3pt;height:15.05pt" o:ole="">
                  <v:imagedata r:id="rId107" o:title=""/>
                </v:shape>
                <o:OLEObject Type="Embed" ProgID="Equation.DSMT4" ShapeID="_x0000_i1124" DrawAspect="Content" ObjectID="_1662908910" r:id="rId119"/>
              </w:object>
            </w:r>
            <w:r w:rsidRPr="000F2AEE">
              <w:t xml:space="preserve">    </w:t>
            </w:r>
            <w:r w:rsidRPr="000F2AEE">
              <w:rPr>
                <w:position w:val="-14"/>
              </w:rPr>
              <w:object w:dxaOrig="1300" w:dyaOrig="460" w14:anchorId="6F0DCDF3">
                <v:shape id="_x0000_i1125" type="#_x0000_t75" style="width:65.55pt;height:23.65pt" o:ole="">
                  <v:imagedata r:id="rId109" o:title=""/>
                </v:shape>
                <o:OLEObject Type="Embed" ProgID="Equation.DSMT4" ShapeID="_x0000_i1125" DrawAspect="Content" ObjectID="_1662908911" r:id="rId120"/>
              </w:object>
            </w:r>
            <w:r w:rsidRPr="000F2AEE">
              <w:t xml:space="preserve">  whereas </w:t>
            </w:r>
            <w:r w:rsidRPr="000F2AEE">
              <w:rPr>
                <w:position w:val="-14"/>
              </w:rPr>
              <w:object w:dxaOrig="1100" w:dyaOrig="460" w14:anchorId="7FA2E2A7">
                <v:shape id="_x0000_i1126" type="#_x0000_t75" style="width:54.8pt;height:23.65pt" o:ole="">
                  <v:imagedata r:id="rId111" o:title=""/>
                </v:shape>
                <o:OLEObject Type="Embed" ProgID="Equation.DSMT4" ShapeID="_x0000_i1126" DrawAspect="Content" ObjectID="_1662908912" r:id="rId121"/>
              </w:object>
            </w:r>
            <w:r w:rsidRPr="000F2AEE">
              <w:t>Not true</w:t>
            </w:r>
          </w:p>
        </w:tc>
        <w:tc>
          <w:tcPr>
            <w:tcW w:w="1134" w:type="dxa"/>
            <w:vAlign w:val="center"/>
          </w:tcPr>
          <w:p w14:paraId="7F042063" w14:textId="33EBDD3F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</w:pPr>
            <w:r w:rsidRPr="000F2AEE">
              <w:t>A1</w:t>
            </w:r>
          </w:p>
        </w:tc>
      </w:tr>
      <w:tr w:rsidR="003C5405" w:rsidRPr="000F2AEE" w14:paraId="6A3302FB" w14:textId="77777777" w:rsidTr="0042673D">
        <w:trPr>
          <w:trHeight w:val="264"/>
        </w:trPr>
        <w:tc>
          <w:tcPr>
            <w:tcW w:w="1271" w:type="dxa"/>
            <w:vMerge/>
            <w:vAlign w:val="center"/>
          </w:tcPr>
          <w:p w14:paraId="3CA2F7DA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</w:p>
        </w:tc>
        <w:tc>
          <w:tcPr>
            <w:tcW w:w="7513" w:type="dxa"/>
            <w:vAlign w:val="center"/>
          </w:tcPr>
          <w:p w14:paraId="530B45A7" w14:textId="77777777" w:rsidR="003C5405" w:rsidRPr="000F2AEE" w:rsidRDefault="003C5405" w:rsidP="0042673D">
            <w:pPr>
              <w:suppressAutoHyphens w:val="0"/>
              <w:spacing w:before="60" w:after="60"/>
              <w:ind w:right="0"/>
            </w:pPr>
          </w:p>
        </w:tc>
        <w:tc>
          <w:tcPr>
            <w:tcW w:w="1134" w:type="dxa"/>
            <w:vAlign w:val="center"/>
          </w:tcPr>
          <w:p w14:paraId="1A487EBE" w14:textId="34B1491B" w:rsidR="003C5405" w:rsidRPr="000F2AEE" w:rsidRDefault="003C5405" w:rsidP="0042673D">
            <w:pPr>
              <w:suppressAutoHyphens w:val="0"/>
              <w:spacing w:before="60" w:after="60"/>
              <w:ind w:right="0"/>
              <w:jc w:val="center"/>
              <w:rPr>
                <w:b/>
              </w:rPr>
            </w:pPr>
            <w:r w:rsidRPr="000F2AEE">
              <w:rPr>
                <w:b/>
              </w:rPr>
              <w:t>(2)</w:t>
            </w:r>
          </w:p>
        </w:tc>
      </w:tr>
      <w:tr w:rsidR="000F2AEE" w:rsidRPr="000F2AEE" w14:paraId="06E07353" w14:textId="77777777" w:rsidTr="0042673D">
        <w:trPr>
          <w:trHeight w:val="333"/>
        </w:trPr>
        <w:tc>
          <w:tcPr>
            <w:tcW w:w="9918" w:type="dxa"/>
            <w:gridSpan w:val="3"/>
            <w:vAlign w:val="center"/>
          </w:tcPr>
          <w:p w14:paraId="42064DB8" w14:textId="77777777" w:rsidR="000F2AEE" w:rsidRPr="000F2AEE" w:rsidRDefault="000F2AEE" w:rsidP="00554E2F">
            <w:pPr>
              <w:suppressAutoHyphens w:val="0"/>
              <w:spacing w:before="120" w:after="120"/>
              <w:ind w:right="0"/>
              <w:jc w:val="right"/>
              <w:rPr>
                <w:b/>
              </w:rPr>
            </w:pPr>
            <w:r w:rsidRPr="000F2AEE">
              <w:rPr>
                <w:b/>
              </w:rPr>
              <w:t>(5 marks)</w:t>
            </w:r>
          </w:p>
        </w:tc>
      </w:tr>
      <w:tr w:rsidR="00554E2F" w:rsidRPr="000F2AEE" w14:paraId="0DFB886A" w14:textId="77777777" w:rsidTr="0042673D">
        <w:trPr>
          <w:trHeight w:val="333"/>
        </w:trPr>
        <w:tc>
          <w:tcPr>
            <w:tcW w:w="9918" w:type="dxa"/>
            <w:gridSpan w:val="3"/>
            <w:vAlign w:val="center"/>
          </w:tcPr>
          <w:p w14:paraId="143D47E3" w14:textId="74BAE5CA" w:rsidR="00554E2F" w:rsidRPr="000F2AEE" w:rsidRDefault="00554E2F" w:rsidP="00554E2F">
            <w:pPr>
              <w:suppressAutoHyphens w:val="0"/>
              <w:spacing w:before="120" w:after="120"/>
              <w:ind w:right="0"/>
              <w:rPr>
                <w:b/>
              </w:rPr>
            </w:pPr>
            <w:bookmarkStart w:id="3" w:name="_Hlk45482549"/>
            <w:r>
              <w:rPr>
                <w:b/>
              </w:rPr>
              <w:t>Alternative methods may be accepted</w:t>
            </w:r>
          </w:p>
        </w:tc>
      </w:tr>
      <w:bookmarkEnd w:id="3"/>
    </w:tbl>
    <w:p w14:paraId="3091C4D8" w14:textId="77777777" w:rsidR="000F2AEE" w:rsidRDefault="000F2AEE" w:rsidP="000F2AEE">
      <w:pPr>
        <w:suppressAutoHyphens w:val="0"/>
        <w:spacing w:before="0"/>
        <w:ind w:right="0"/>
        <w:rPr>
          <w:b/>
          <w:bCs/>
        </w:rPr>
      </w:pPr>
    </w:p>
    <w:sectPr w:rsidR="000F2AEE" w:rsidSect="00085C75">
      <w:pgSz w:w="11906" w:h="16838"/>
      <w:pgMar w:top="851" w:right="851" w:bottom="851" w:left="851" w:header="709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15FE98" w14:textId="77777777" w:rsidR="00B90107" w:rsidRDefault="00B90107" w:rsidP="00595968">
      <w:pPr>
        <w:spacing w:before="0"/>
      </w:pPr>
      <w:r>
        <w:separator/>
      </w:r>
    </w:p>
  </w:endnote>
  <w:endnote w:type="continuationSeparator" w:id="0">
    <w:p w14:paraId="634FEE8E" w14:textId="77777777" w:rsidR="00B90107" w:rsidRDefault="00B90107" w:rsidP="00595968">
      <w:pPr>
        <w:spacing w:before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Open Sans">
    <w:panose1 w:val="020B0606030504020204"/>
    <w:charset w:val="00"/>
    <w:family w:val="swiss"/>
    <w:pitch w:val="variable"/>
    <w:sig w:usb0="E00002EF" w:usb1="4000205B" w:usb2="00000028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Frutiger 55 Roman">
    <w:altName w:val="Arial"/>
    <w:charset w:val="00"/>
    <w:family w:val="auto"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597AE8F" w14:textId="77777777" w:rsidR="00B90107" w:rsidRDefault="00B90107" w:rsidP="00595968">
      <w:pPr>
        <w:spacing w:before="0"/>
      </w:pPr>
      <w:r>
        <w:separator/>
      </w:r>
    </w:p>
  </w:footnote>
  <w:footnote w:type="continuationSeparator" w:id="0">
    <w:p w14:paraId="37A67CE6" w14:textId="77777777" w:rsidR="00B90107" w:rsidRDefault="00B90107" w:rsidP="00595968">
      <w:pPr>
        <w:spacing w:before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0"/>
    <w:multiLevelType w:val="singleLevel"/>
    <w:tmpl w:val="3C22384E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 w15:restartNumberingAfterBreak="0">
    <w:nsid w:val="FFFFFF81"/>
    <w:multiLevelType w:val="singleLevel"/>
    <w:tmpl w:val="38DCB478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 w15:restartNumberingAfterBreak="0">
    <w:nsid w:val="FFFFFF82"/>
    <w:multiLevelType w:val="singleLevel"/>
    <w:tmpl w:val="17927BDA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 w15:restartNumberingAfterBreak="0">
    <w:nsid w:val="01AC4133"/>
    <w:multiLevelType w:val="hybridMultilevel"/>
    <w:tmpl w:val="D5C6BC50"/>
    <w:lvl w:ilvl="0" w:tplc="20386818">
      <w:start w:val="3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21A4485"/>
    <w:multiLevelType w:val="hybridMultilevel"/>
    <w:tmpl w:val="C7F23124"/>
    <w:lvl w:ilvl="0" w:tplc="08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5" w15:restartNumberingAfterBreak="0">
    <w:nsid w:val="071E3EFE"/>
    <w:multiLevelType w:val="hybridMultilevel"/>
    <w:tmpl w:val="1062DE1C"/>
    <w:lvl w:ilvl="0" w:tplc="9D703762">
      <w:start w:val="2"/>
      <w:numFmt w:val="lowerLetter"/>
      <w:lvlText w:val="(%1)"/>
      <w:lvlJc w:val="left"/>
      <w:pPr>
        <w:ind w:left="720" w:hanging="360"/>
      </w:pPr>
      <w:rPr>
        <w:rFonts w:cs="Times New Roman" w:hint="default"/>
        <w:sz w:val="24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A465106"/>
    <w:multiLevelType w:val="hybridMultilevel"/>
    <w:tmpl w:val="E048D9C0"/>
    <w:lvl w:ilvl="0" w:tplc="365E2E7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8D217A"/>
    <w:multiLevelType w:val="hybridMultilevel"/>
    <w:tmpl w:val="F98AD5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B831ED7"/>
    <w:multiLevelType w:val="hybridMultilevel"/>
    <w:tmpl w:val="C3926C2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00630CC"/>
    <w:multiLevelType w:val="hybridMultilevel"/>
    <w:tmpl w:val="84A88EDA"/>
    <w:lvl w:ilvl="0" w:tplc="2AECE4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42148B"/>
    <w:multiLevelType w:val="hybridMultilevel"/>
    <w:tmpl w:val="A4CA5BDE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 w15:restartNumberingAfterBreak="0">
    <w:nsid w:val="26415094"/>
    <w:multiLevelType w:val="hybridMultilevel"/>
    <w:tmpl w:val="36048004"/>
    <w:lvl w:ilvl="0" w:tplc="870C41C2">
      <w:start w:val="1"/>
      <w:numFmt w:val="lowerLetter"/>
      <w:lvlText w:val="(%1)"/>
      <w:lvlJc w:val="left"/>
      <w:pPr>
        <w:ind w:left="435" w:hanging="360"/>
      </w:pPr>
      <w:rPr>
        <w:rFonts w:hint="default"/>
        <w:sz w:val="24"/>
        <w:szCs w:val="24"/>
      </w:rPr>
    </w:lvl>
    <w:lvl w:ilvl="1" w:tplc="08090019" w:tentative="1">
      <w:start w:val="1"/>
      <w:numFmt w:val="lowerLetter"/>
      <w:lvlText w:val="%2."/>
      <w:lvlJc w:val="left"/>
      <w:pPr>
        <w:ind w:left="1155" w:hanging="360"/>
      </w:pPr>
    </w:lvl>
    <w:lvl w:ilvl="2" w:tplc="0809001B" w:tentative="1">
      <w:start w:val="1"/>
      <w:numFmt w:val="lowerRoman"/>
      <w:lvlText w:val="%3."/>
      <w:lvlJc w:val="right"/>
      <w:pPr>
        <w:ind w:left="1875" w:hanging="180"/>
      </w:pPr>
    </w:lvl>
    <w:lvl w:ilvl="3" w:tplc="0809000F" w:tentative="1">
      <w:start w:val="1"/>
      <w:numFmt w:val="decimal"/>
      <w:lvlText w:val="%4."/>
      <w:lvlJc w:val="left"/>
      <w:pPr>
        <w:ind w:left="2595" w:hanging="360"/>
      </w:pPr>
    </w:lvl>
    <w:lvl w:ilvl="4" w:tplc="08090019" w:tentative="1">
      <w:start w:val="1"/>
      <w:numFmt w:val="lowerLetter"/>
      <w:lvlText w:val="%5."/>
      <w:lvlJc w:val="left"/>
      <w:pPr>
        <w:ind w:left="3315" w:hanging="360"/>
      </w:pPr>
    </w:lvl>
    <w:lvl w:ilvl="5" w:tplc="0809001B" w:tentative="1">
      <w:start w:val="1"/>
      <w:numFmt w:val="lowerRoman"/>
      <w:lvlText w:val="%6."/>
      <w:lvlJc w:val="right"/>
      <w:pPr>
        <w:ind w:left="4035" w:hanging="180"/>
      </w:pPr>
    </w:lvl>
    <w:lvl w:ilvl="6" w:tplc="0809000F" w:tentative="1">
      <w:start w:val="1"/>
      <w:numFmt w:val="decimal"/>
      <w:lvlText w:val="%7."/>
      <w:lvlJc w:val="left"/>
      <w:pPr>
        <w:ind w:left="4755" w:hanging="360"/>
      </w:pPr>
    </w:lvl>
    <w:lvl w:ilvl="7" w:tplc="08090019" w:tentative="1">
      <w:start w:val="1"/>
      <w:numFmt w:val="lowerLetter"/>
      <w:lvlText w:val="%8."/>
      <w:lvlJc w:val="left"/>
      <w:pPr>
        <w:ind w:left="5475" w:hanging="360"/>
      </w:pPr>
    </w:lvl>
    <w:lvl w:ilvl="8" w:tplc="0809001B" w:tentative="1">
      <w:start w:val="1"/>
      <w:numFmt w:val="lowerRoman"/>
      <w:lvlText w:val="%9."/>
      <w:lvlJc w:val="right"/>
      <w:pPr>
        <w:ind w:left="6195" w:hanging="180"/>
      </w:pPr>
    </w:lvl>
  </w:abstractNum>
  <w:abstractNum w:abstractNumId="12" w15:restartNumberingAfterBreak="0">
    <w:nsid w:val="2D12347B"/>
    <w:multiLevelType w:val="hybridMultilevel"/>
    <w:tmpl w:val="E6A02EFC"/>
    <w:lvl w:ilvl="0" w:tplc="947493D0">
      <w:start w:val="2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3D77E40"/>
    <w:multiLevelType w:val="hybridMultilevel"/>
    <w:tmpl w:val="0A9201C6"/>
    <w:lvl w:ilvl="0" w:tplc="92AC64E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0C34F5"/>
    <w:multiLevelType w:val="hybridMultilevel"/>
    <w:tmpl w:val="C4C2C5F2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 w15:restartNumberingAfterBreak="0">
    <w:nsid w:val="44BF06D4"/>
    <w:multiLevelType w:val="hybridMultilevel"/>
    <w:tmpl w:val="4F0AA092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6" w15:restartNumberingAfterBreak="0">
    <w:nsid w:val="47D273DC"/>
    <w:multiLevelType w:val="hybridMultilevel"/>
    <w:tmpl w:val="3DFE95AA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17" w15:restartNumberingAfterBreak="0">
    <w:nsid w:val="52294868"/>
    <w:multiLevelType w:val="hybridMultilevel"/>
    <w:tmpl w:val="2A426EDA"/>
    <w:lvl w:ilvl="0" w:tplc="EF5A069E">
      <w:start w:val="2"/>
      <w:numFmt w:val="lowerLetter"/>
      <w:lvlText w:val="(%1)"/>
      <w:lvlJc w:val="left"/>
      <w:pPr>
        <w:ind w:left="720" w:hanging="360"/>
      </w:pPr>
      <w:rPr>
        <w:rFonts w:eastAsiaTheme="minorHAns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B55DB6"/>
    <w:multiLevelType w:val="hybridMultilevel"/>
    <w:tmpl w:val="1BF603BA"/>
    <w:lvl w:ilvl="0" w:tplc="1F869D4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5B441C11"/>
    <w:multiLevelType w:val="hybridMultilevel"/>
    <w:tmpl w:val="EC4241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EDC5B9F"/>
    <w:multiLevelType w:val="hybridMultilevel"/>
    <w:tmpl w:val="6F1AD32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601F5E48"/>
    <w:multiLevelType w:val="hybridMultilevel"/>
    <w:tmpl w:val="4C3C26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58F710A"/>
    <w:multiLevelType w:val="hybridMultilevel"/>
    <w:tmpl w:val="BC5CA2BE"/>
    <w:lvl w:ilvl="0" w:tplc="08090001">
      <w:start w:val="1"/>
      <w:numFmt w:val="bullet"/>
      <w:lvlText w:val=""/>
      <w:lvlJc w:val="left"/>
      <w:pPr>
        <w:ind w:left="729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9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9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9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9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9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9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9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9" w:hanging="360"/>
      </w:pPr>
      <w:rPr>
        <w:rFonts w:ascii="Wingdings" w:hAnsi="Wingdings" w:hint="default"/>
      </w:rPr>
    </w:lvl>
  </w:abstractNum>
  <w:abstractNum w:abstractNumId="23" w15:restartNumberingAfterBreak="0">
    <w:nsid w:val="662308D7"/>
    <w:multiLevelType w:val="hybridMultilevel"/>
    <w:tmpl w:val="B79419B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23"/>
  </w:num>
  <w:num w:numId="5">
    <w:abstractNumId w:val="6"/>
  </w:num>
  <w:num w:numId="6">
    <w:abstractNumId w:val="12"/>
  </w:num>
  <w:num w:numId="7">
    <w:abstractNumId w:val="14"/>
  </w:num>
  <w:num w:numId="8">
    <w:abstractNumId w:val="9"/>
  </w:num>
  <w:num w:numId="9">
    <w:abstractNumId w:val="8"/>
  </w:num>
  <w:num w:numId="10">
    <w:abstractNumId w:val="5"/>
  </w:num>
  <w:num w:numId="11">
    <w:abstractNumId w:val="16"/>
  </w:num>
  <w:num w:numId="12">
    <w:abstractNumId w:val="15"/>
  </w:num>
  <w:num w:numId="13">
    <w:abstractNumId w:val="19"/>
  </w:num>
  <w:num w:numId="14">
    <w:abstractNumId w:val="4"/>
  </w:num>
  <w:num w:numId="15">
    <w:abstractNumId w:val="17"/>
  </w:num>
  <w:num w:numId="16">
    <w:abstractNumId w:val="3"/>
  </w:num>
  <w:num w:numId="17">
    <w:abstractNumId w:val="22"/>
  </w:num>
  <w:num w:numId="18">
    <w:abstractNumId w:val="7"/>
  </w:num>
  <w:num w:numId="19">
    <w:abstractNumId w:val="10"/>
  </w:num>
  <w:num w:numId="20">
    <w:abstractNumId w:val="11"/>
  </w:num>
  <w:num w:numId="21">
    <w:abstractNumId w:val="18"/>
  </w:num>
  <w:num w:numId="22">
    <w:abstractNumId w:val="13"/>
  </w:num>
  <w:num w:numId="23">
    <w:abstractNumId w:val="21"/>
  </w:num>
  <w:num w:numId="24">
    <w:abstractNumId w:val="2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activeWritingStyle w:appName="MSWord" w:lang="pt-BR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es-ES" w:vendorID="64" w:dllVersion="0" w:nlCheck="1" w:checkStyle="0"/>
  <w:proofState w:spelling="clean"/>
  <w:styleLockTheme/>
  <w:styleLockQFSet/>
  <w:defaultTabStop w:val="720"/>
  <w:evenAndOddHeaders/>
  <w:drawingGridHorizontalSpacing w:val="120"/>
  <w:displayHorizontalDrawingGridEvery w:val="2"/>
  <w:characterSpacingControl w:val="doNotCompress"/>
  <w:hdr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eyNDe0MDcwMTYzMTZR0lEKTi0uzszPAykwrgUAolPLbiwAAAA="/>
  </w:docVars>
  <w:rsids>
    <w:rsidRoot w:val="00901380"/>
    <w:rsid w:val="000122CF"/>
    <w:rsid w:val="00031666"/>
    <w:rsid w:val="00050806"/>
    <w:rsid w:val="0005218A"/>
    <w:rsid w:val="000556F1"/>
    <w:rsid w:val="0005659D"/>
    <w:rsid w:val="0006413D"/>
    <w:rsid w:val="00064FB5"/>
    <w:rsid w:val="00066294"/>
    <w:rsid w:val="00075A3E"/>
    <w:rsid w:val="00085C75"/>
    <w:rsid w:val="000C4D9B"/>
    <w:rsid w:val="000C64C7"/>
    <w:rsid w:val="000F0170"/>
    <w:rsid w:val="000F2AEE"/>
    <w:rsid w:val="000F7505"/>
    <w:rsid w:val="001023E5"/>
    <w:rsid w:val="00116A8C"/>
    <w:rsid w:val="00135DB6"/>
    <w:rsid w:val="00142A2E"/>
    <w:rsid w:val="001471E7"/>
    <w:rsid w:val="001506CA"/>
    <w:rsid w:val="001577DE"/>
    <w:rsid w:val="0016288A"/>
    <w:rsid w:val="00164177"/>
    <w:rsid w:val="001668FD"/>
    <w:rsid w:val="001676FF"/>
    <w:rsid w:val="00173A0F"/>
    <w:rsid w:val="00176508"/>
    <w:rsid w:val="001939C3"/>
    <w:rsid w:val="001973DA"/>
    <w:rsid w:val="001A6786"/>
    <w:rsid w:val="001C1331"/>
    <w:rsid w:val="001E6E3A"/>
    <w:rsid w:val="001F11C6"/>
    <w:rsid w:val="00247E3F"/>
    <w:rsid w:val="00247E86"/>
    <w:rsid w:val="002812AC"/>
    <w:rsid w:val="002827A5"/>
    <w:rsid w:val="002A006D"/>
    <w:rsid w:val="002A35A3"/>
    <w:rsid w:val="002A70F1"/>
    <w:rsid w:val="00301F46"/>
    <w:rsid w:val="00331F41"/>
    <w:rsid w:val="00343EA9"/>
    <w:rsid w:val="00366CA7"/>
    <w:rsid w:val="003967AA"/>
    <w:rsid w:val="003A7419"/>
    <w:rsid w:val="003C5405"/>
    <w:rsid w:val="003D2B9E"/>
    <w:rsid w:val="003D42F6"/>
    <w:rsid w:val="003E3D88"/>
    <w:rsid w:val="003F6E51"/>
    <w:rsid w:val="00425256"/>
    <w:rsid w:val="0042673D"/>
    <w:rsid w:val="0045172D"/>
    <w:rsid w:val="00451D65"/>
    <w:rsid w:val="00460467"/>
    <w:rsid w:val="00461120"/>
    <w:rsid w:val="00462DAD"/>
    <w:rsid w:val="0048320D"/>
    <w:rsid w:val="00483424"/>
    <w:rsid w:val="00487061"/>
    <w:rsid w:val="004871E1"/>
    <w:rsid w:val="004937F9"/>
    <w:rsid w:val="00493943"/>
    <w:rsid w:val="00496DB5"/>
    <w:rsid w:val="00497A32"/>
    <w:rsid w:val="004A00CB"/>
    <w:rsid w:val="004A57C9"/>
    <w:rsid w:val="004A609F"/>
    <w:rsid w:val="004B25CB"/>
    <w:rsid w:val="004D43DE"/>
    <w:rsid w:val="004D6148"/>
    <w:rsid w:val="004D73BB"/>
    <w:rsid w:val="004E6FD9"/>
    <w:rsid w:val="004F2CD6"/>
    <w:rsid w:val="004F3FEE"/>
    <w:rsid w:val="004F581D"/>
    <w:rsid w:val="00504A2A"/>
    <w:rsid w:val="0051109C"/>
    <w:rsid w:val="00531ED2"/>
    <w:rsid w:val="00532BEB"/>
    <w:rsid w:val="00546BE7"/>
    <w:rsid w:val="00547191"/>
    <w:rsid w:val="00554E2F"/>
    <w:rsid w:val="00556647"/>
    <w:rsid w:val="00564238"/>
    <w:rsid w:val="005722F8"/>
    <w:rsid w:val="0057691A"/>
    <w:rsid w:val="00577084"/>
    <w:rsid w:val="00587593"/>
    <w:rsid w:val="00595968"/>
    <w:rsid w:val="005B33EE"/>
    <w:rsid w:val="005F5FD1"/>
    <w:rsid w:val="006113C2"/>
    <w:rsid w:val="00612AF2"/>
    <w:rsid w:val="00615B8F"/>
    <w:rsid w:val="0061630B"/>
    <w:rsid w:val="00633F97"/>
    <w:rsid w:val="006357F8"/>
    <w:rsid w:val="00656CA3"/>
    <w:rsid w:val="00684287"/>
    <w:rsid w:val="00684EB1"/>
    <w:rsid w:val="00687310"/>
    <w:rsid w:val="006A3B4F"/>
    <w:rsid w:val="006B5922"/>
    <w:rsid w:val="006D0641"/>
    <w:rsid w:val="006D6979"/>
    <w:rsid w:val="006F6A89"/>
    <w:rsid w:val="00702851"/>
    <w:rsid w:val="00705DB4"/>
    <w:rsid w:val="007243A4"/>
    <w:rsid w:val="007272BD"/>
    <w:rsid w:val="007528B6"/>
    <w:rsid w:val="00775B1F"/>
    <w:rsid w:val="00784F90"/>
    <w:rsid w:val="0078754A"/>
    <w:rsid w:val="007A3752"/>
    <w:rsid w:val="007A7252"/>
    <w:rsid w:val="007A79A6"/>
    <w:rsid w:val="007B55D6"/>
    <w:rsid w:val="007C3F0B"/>
    <w:rsid w:val="007C4DB9"/>
    <w:rsid w:val="007C7D87"/>
    <w:rsid w:val="007E27D7"/>
    <w:rsid w:val="007E4937"/>
    <w:rsid w:val="007F0CA0"/>
    <w:rsid w:val="0080149B"/>
    <w:rsid w:val="00801716"/>
    <w:rsid w:val="00807F30"/>
    <w:rsid w:val="00810937"/>
    <w:rsid w:val="00812182"/>
    <w:rsid w:val="00822936"/>
    <w:rsid w:val="00830843"/>
    <w:rsid w:val="0086473A"/>
    <w:rsid w:val="00870942"/>
    <w:rsid w:val="00883150"/>
    <w:rsid w:val="00895628"/>
    <w:rsid w:val="008973D8"/>
    <w:rsid w:val="008A4FC4"/>
    <w:rsid w:val="008C66C2"/>
    <w:rsid w:val="008D1FE4"/>
    <w:rsid w:val="008D75DB"/>
    <w:rsid w:val="008E2818"/>
    <w:rsid w:val="008E634A"/>
    <w:rsid w:val="008F10EE"/>
    <w:rsid w:val="008F267C"/>
    <w:rsid w:val="008F3B68"/>
    <w:rsid w:val="00901380"/>
    <w:rsid w:val="00911497"/>
    <w:rsid w:val="0093360D"/>
    <w:rsid w:val="009538D0"/>
    <w:rsid w:val="0097480D"/>
    <w:rsid w:val="00986069"/>
    <w:rsid w:val="009B3E9D"/>
    <w:rsid w:val="009B6C8C"/>
    <w:rsid w:val="009C4BF4"/>
    <w:rsid w:val="009D1DED"/>
    <w:rsid w:val="009D500E"/>
    <w:rsid w:val="009D52EB"/>
    <w:rsid w:val="009E29AA"/>
    <w:rsid w:val="009E3C23"/>
    <w:rsid w:val="009E4ECE"/>
    <w:rsid w:val="009E7660"/>
    <w:rsid w:val="009F4712"/>
    <w:rsid w:val="00A037A1"/>
    <w:rsid w:val="00A03C6A"/>
    <w:rsid w:val="00A12469"/>
    <w:rsid w:val="00A125BD"/>
    <w:rsid w:val="00A152A8"/>
    <w:rsid w:val="00A2029B"/>
    <w:rsid w:val="00A30467"/>
    <w:rsid w:val="00A92F09"/>
    <w:rsid w:val="00A948B5"/>
    <w:rsid w:val="00A95C9B"/>
    <w:rsid w:val="00AB3BDE"/>
    <w:rsid w:val="00AD15EE"/>
    <w:rsid w:val="00AE16CB"/>
    <w:rsid w:val="00AE72F0"/>
    <w:rsid w:val="00AF2AA4"/>
    <w:rsid w:val="00AF53A7"/>
    <w:rsid w:val="00AF7F01"/>
    <w:rsid w:val="00B07E8C"/>
    <w:rsid w:val="00B307F6"/>
    <w:rsid w:val="00B30D38"/>
    <w:rsid w:val="00B35CF0"/>
    <w:rsid w:val="00B36F5B"/>
    <w:rsid w:val="00B5595D"/>
    <w:rsid w:val="00B56631"/>
    <w:rsid w:val="00B61104"/>
    <w:rsid w:val="00B71DD0"/>
    <w:rsid w:val="00B80F7B"/>
    <w:rsid w:val="00B90107"/>
    <w:rsid w:val="00B95F91"/>
    <w:rsid w:val="00BA45D4"/>
    <w:rsid w:val="00BB0F6A"/>
    <w:rsid w:val="00BB74B3"/>
    <w:rsid w:val="00BC1D7C"/>
    <w:rsid w:val="00BF3602"/>
    <w:rsid w:val="00BF5D0A"/>
    <w:rsid w:val="00C069B8"/>
    <w:rsid w:val="00C11C7F"/>
    <w:rsid w:val="00C30285"/>
    <w:rsid w:val="00C33FC9"/>
    <w:rsid w:val="00C65AD4"/>
    <w:rsid w:val="00CC1302"/>
    <w:rsid w:val="00CC4AF7"/>
    <w:rsid w:val="00CD6E62"/>
    <w:rsid w:val="00CE297C"/>
    <w:rsid w:val="00D11994"/>
    <w:rsid w:val="00D2734A"/>
    <w:rsid w:val="00D5227B"/>
    <w:rsid w:val="00D6196E"/>
    <w:rsid w:val="00D901FD"/>
    <w:rsid w:val="00DA395F"/>
    <w:rsid w:val="00DA6E33"/>
    <w:rsid w:val="00DB0066"/>
    <w:rsid w:val="00DC0DFC"/>
    <w:rsid w:val="00DD70FE"/>
    <w:rsid w:val="00DE1A80"/>
    <w:rsid w:val="00DE3958"/>
    <w:rsid w:val="00DE4694"/>
    <w:rsid w:val="00DF1E20"/>
    <w:rsid w:val="00E1288B"/>
    <w:rsid w:val="00E17042"/>
    <w:rsid w:val="00E40219"/>
    <w:rsid w:val="00E617DD"/>
    <w:rsid w:val="00E748A4"/>
    <w:rsid w:val="00E8132A"/>
    <w:rsid w:val="00EB0B77"/>
    <w:rsid w:val="00EB2D9F"/>
    <w:rsid w:val="00EB78ED"/>
    <w:rsid w:val="00EC5489"/>
    <w:rsid w:val="00EC56E7"/>
    <w:rsid w:val="00EE19F2"/>
    <w:rsid w:val="00F01CC1"/>
    <w:rsid w:val="00F15D28"/>
    <w:rsid w:val="00F270E6"/>
    <w:rsid w:val="00F30871"/>
    <w:rsid w:val="00F47FFA"/>
    <w:rsid w:val="00F524B2"/>
    <w:rsid w:val="00F56BA5"/>
    <w:rsid w:val="00F6085C"/>
    <w:rsid w:val="00F63F48"/>
    <w:rsid w:val="00F71815"/>
    <w:rsid w:val="00F806A5"/>
    <w:rsid w:val="00F875E4"/>
    <w:rsid w:val="00FA3780"/>
    <w:rsid w:val="00FA6CAB"/>
    <w:rsid w:val="00FB1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style="mso-position-horizontal:center;mso-width-relative:margin;mso-height-relative:margin" fillcolor="white" strokecolor="none [1612]">
      <v:fill color="white"/>
      <v:stroke color="none [1612]"/>
    </o:shapedefaults>
    <o:shapelayout v:ext="edit">
      <o:idmap v:ext="edit" data="1"/>
    </o:shapelayout>
  </w:shapeDefaults>
  <w:decimalSymbol w:val="."/>
  <w:listSeparator w:val=","/>
  <w14:docId w14:val="5C259FF9"/>
  <w15:docId w15:val="{B9F5047E-EA81-4FB1-99D2-8D67EB9FE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/>
    <w:lsdException w:name="heading 1" w:semiHidden="1" w:uiPriority="9" w:qFormat="1"/>
    <w:lsdException w:name="heading 2" w:semiHidden="1" w:uiPriority="9" w:qFormat="1"/>
    <w:lsdException w:name="heading 3" w:semiHidden="1" w:uiPriority="9" w:qFormat="1"/>
    <w:lsdException w:name="heading 4" w:semiHidden="1" w:uiPriority="9" w:qFormat="1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 w:unhideWhenUsed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locked="1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locked="1" w:semiHidden="1" w:unhideWhenUsed="1" w:qFormat="1"/>
    <w:lsdException w:name="List Bullet 3" w:locked="1" w:semiHidden="1" w:unhideWhenUsed="1"/>
    <w:lsdException w:name="List Bullet 4" w:locked="1" w:semiHidden="1" w:unhideWhenUsed="1"/>
    <w:lsdException w:name="List Bullet 5" w:locked="1" w:semiHidden="1" w:unhideWhenUsed="1"/>
    <w:lsdException w:name="List Number 2" w:semiHidden="1"/>
    <w:lsdException w:name="List Number 3" w:semiHidden="1" w:unhideWhenUsed="1"/>
    <w:lsdException w:name="List Number 4" w:semiHidden="1" w:unhideWhenUsed="1"/>
    <w:lsdException w:name="List Number 5" w:semiHidden="1"/>
    <w:lsdException w:name="Title" w:semiHidden="1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/>
    <w:lsdException w:name="Block Text" w:semiHidden="1"/>
    <w:lsdException w:name="Hyperlink" w:semiHidden="1"/>
    <w:lsdException w:name="FollowedHyperlink" w:semiHidden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9D52EB"/>
    <w:pPr>
      <w:suppressAutoHyphens/>
      <w:spacing w:before="170"/>
      <w:ind w:right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EB78ED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styleId="Footer">
    <w:name w:val="footer"/>
    <w:basedOn w:val="Normal"/>
    <w:link w:val="FooterChar"/>
    <w:uiPriority w:val="99"/>
    <w:semiHidden/>
    <w:rsid w:val="00EB78ED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semiHidden/>
    <w:rsid w:val="00CC1302"/>
    <w:rPr>
      <w:rFonts w:ascii="Trebuchet MS" w:eastAsia="Times New Roman" w:hAnsi="Trebuchet MS" w:cs="Times New Roman"/>
      <w:sz w:val="24"/>
      <w:szCs w:val="24"/>
      <w:lang w:eastAsia="en-GB"/>
    </w:rPr>
  </w:style>
  <w:style w:type="paragraph" w:customStyle="1" w:styleId="Text">
    <w:name w:val="Text"/>
    <w:qFormat/>
    <w:locked/>
    <w:rsid w:val="00830843"/>
    <w:pPr>
      <w:widowControl w:val="0"/>
      <w:tabs>
        <w:tab w:val="left" w:pos="369"/>
      </w:tabs>
      <w:spacing w:before="200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headingrubrictitle">
    <w:name w:val="heading rubric/title"/>
    <w:uiPriority w:val="99"/>
    <w:qFormat/>
    <w:locked/>
    <w:rsid w:val="00830843"/>
    <w:pPr>
      <w:widowControl w:val="0"/>
      <w:spacing w:before="200"/>
      <w:jc w:val="center"/>
    </w:pPr>
    <w:rPr>
      <w:rFonts w:ascii="Trebuchet MS" w:eastAsia="Times New Roman" w:hAnsi="Trebuchet MS"/>
      <w:b/>
      <w:sz w:val="24"/>
      <w:szCs w:val="24"/>
      <w:lang w:val="en-GB" w:eastAsia="en-GB"/>
    </w:rPr>
  </w:style>
  <w:style w:type="paragraph" w:customStyle="1" w:styleId="questionlevel-0">
    <w:name w:val="question level-0"/>
    <w:uiPriority w:val="99"/>
    <w:qFormat/>
    <w:locked/>
    <w:rsid w:val="00784F90"/>
    <w:pPr>
      <w:widowControl w:val="0"/>
      <w:tabs>
        <w:tab w:val="left" w:pos="369"/>
      </w:tabs>
      <w:spacing w:before="200"/>
      <w:ind w:right="1247"/>
    </w:pPr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questionlevel-1">
    <w:name w:val="question level-1"/>
    <w:qFormat/>
    <w:locked/>
    <w:rsid w:val="009D52EB"/>
    <w:pPr>
      <w:widowControl w:val="0"/>
      <w:spacing w:before="200"/>
      <w:ind w:left="369" w:right="1247" w:hanging="369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answerlines">
    <w:name w:val="answer lines"/>
    <w:qFormat/>
    <w:locked/>
    <w:rsid w:val="00A92F09"/>
    <w:pPr>
      <w:widowControl w:val="0"/>
      <w:tabs>
        <w:tab w:val="right" w:leader="dot" w:pos="10206"/>
      </w:tabs>
      <w:spacing w:before="284" w:line="280" w:lineRule="exact"/>
    </w:pPr>
    <w:rPr>
      <w:rFonts w:ascii="Trebuchet MS" w:eastAsia="Times New Roman" w:hAnsi="Trebuchet MS"/>
      <w:sz w:val="12"/>
      <w:szCs w:val="24"/>
      <w:lang w:val="en-GB" w:eastAsia="en-GB"/>
    </w:rPr>
  </w:style>
  <w:style w:type="paragraph" w:customStyle="1" w:styleId="questionlevel-2">
    <w:name w:val="question level-2"/>
    <w:qFormat/>
    <w:locked/>
    <w:rsid w:val="00135DB6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partmarks">
    <w:name w:val="part marks"/>
    <w:qFormat/>
    <w:locked/>
    <w:rsid w:val="009D52EB"/>
    <w:pPr>
      <w:ind w:right="851"/>
      <w:jc w:val="right"/>
    </w:pPr>
    <w:rPr>
      <w:rFonts w:ascii="Times New Roman" w:eastAsia="Times New Roman" w:hAnsi="Times New Roman"/>
      <w:b/>
      <w:color w:val="A6A6A6"/>
      <w:sz w:val="24"/>
      <w:szCs w:val="24"/>
      <w:lang w:val="en-GB" w:eastAsia="en-GB"/>
    </w:rPr>
  </w:style>
  <w:style w:type="paragraph" w:customStyle="1" w:styleId="questionlevel-3">
    <w:name w:val="question level-3"/>
    <w:qFormat/>
    <w:locked/>
    <w:rsid w:val="009D52EB"/>
    <w:pPr>
      <w:widowControl w:val="0"/>
      <w:tabs>
        <w:tab w:val="left" w:pos="369"/>
        <w:tab w:val="left" w:pos="737"/>
        <w:tab w:val="left" w:pos="1134"/>
      </w:tabs>
      <w:spacing w:before="200"/>
      <w:ind w:left="1134" w:right="1247" w:hanging="113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extanswerlines">
    <w:name w:val="text answer lines"/>
    <w:basedOn w:val="answerlines"/>
    <w:uiPriority w:val="99"/>
    <w:qFormat/>
    <w:locked/>
    <w:rsid w:val="004D43DE"/>
    <w:rPr>
      <w:sz w:val="24"/>
    </w:rPr>
  </w:style>
  <w:style w:type="paragraph" w:customStyle="1" w:styleId="questionlevel-4">
    <w:name w:val="question level-4"/>
    <w:qFormat/>
    <w:locked/>
    <w:rsid w:val="009D52EB"/>
    <w:pPr>
      <w:widowControl w:val="0"/>
      <w:tabs>
        <w:tab w:val="left" w:pos="369"/>
        <w:tab w:val="left" w:pos="737"/>
        <w:tab w:val="left" w:pos="1134"/>
        <w:tab w:val="left" w:pos="1474"/>
      </w:tabs>
      <w:spacing w:before="200"/>
      <w:ind w:left="1474" w:right="1247" w:hanging="1474"/>
    </w:pPr>
    <w:rPr>
      <w:rFonts w:ascii="Times New Roman" w:eastAsia="Times New Roman" w:hAnsi="Times New Roman"/>
      <w:sz w:val="24"/>
      <w:szCs w:val="24"/>
      <w:lang w:val="en-GB" w:eastAsia="en-GB"/>
    </w:rPr>
  </w:style>
  <w:style w:type="paragraph" w:customStyle="1" w:styleId="totalmarks">
    <w:name w:val="total marks"/>
    <w:qFormat/>
    <w:locked/>
    <w:rsid w:val="009D52EB"/>
    <w:pPr>
      <w:pBdr>
        <w:bottom w:val="single" w:sz="8" w:space="1" w:color="808080"/>
      </w:pBdr>
      <w:spacing w:before="200" w:after="200"/>
      <w:jc w:val="right"/>
    </w:pPr>
    <w:rPr>
      <w:rFonts w:ascii="Times New Roman" w:eastAsia="Times New Roman" w:hAnsi="Times New Roman"/>
      <w:b/>
      <w:sz w:val="24"/>
      <w:szCs w:val="24"/>
      <w:lang w:val="en-GB" w:eastAsia="en-GB"/>
    </w:rPr>
  </w:style>
  <w:style w:type="paragraph" w:customStyle="1" w:styleId="totalforpapersection">
    <w:name w:val="total for paper/section"/>
    <w:qFormat/>
    <w:locked/>
    <w:rsid w:val="009D52EB"/>
    <w:pPr>
      <w:pBdr>
        <w:top w:val="single" w:sz="24" w:space="5" w:color="808080"/>
      </w:pBdr>
      <w:spacing w:before="113"/>
      <w:jc w:val="right"/>
    </w:pPr>
    <w:rPr>
      <w:rFonts w:ascii="Times New Roman" w:eastAsia="Times New Roman" w:hAnsi="Times New Roman"/>
      <w:b/>
      <w:caps/>
      <w:sz w:val="24"/>
      <w:szCs w:val="24"/>
      <w:lang w:val="en-GB" w:eastAsia="en-GB"/>
    </w:rPr>
  </w:style>
  <w:style w:type="paragraph" w:customStyle="1" w:styleId="Source">
    <w:name w:val="Source"/>
    <w:qFormat/>
    <w:locked/>
    <w:rsid w:val="008E2818"/>
    <w:pPr>
      <w:spacing w:before="200"/>
      <w:ind w:right="1247"/>
      <w:jc w:val="right"/>
    </w:pPr>
    <w:rPr>
      <w:rFonts w:ascii="Trebuchet MS" w:eastAsia="Times New Roman" w:hAnsi="Trebuchet MS"/>
      <w:szCs w:val="24"/>
      <w:lang w:val="en-GB" w:eastAsia="en-GB"/>
    </w:rPr>
  </w:style>
  <w:style w:type="paragraph" w:styleId="ListBullet3">
    <w:name w:val="List Bullet 3"/>
    <w:basedOn w:val="Normal"/>
    <w:uiPriority w:val="1"/>
    <w:semiHidden/>
    <w:unhideWhenUsed/>
    <w:locked/>
    <w:rsid w:val="009C4BF4"/>
    <w:pPr>
      <w:numPr>
        <w:numId w:val="1"/>
      </w:numPr>
      <w:tabs>
        <w:tab w:val="clear" w:pos="926"/>
        <w:tab w:val="left" w:pos="1134"/>
      </w:tabs>
      <w:ind w:left="1106" w:hanging="369"/>
    </w:pPr>
  </w:style>
  <w:style w:type="paragraph" w:styleId="ListBullet4">
    <w:name w:val="List Bullet 4"/>
    <w:basedOn w:val="Normal"/>
    <w:uiPriority w:val="1"/>
    <w:semiHidden/>
    <w:unhideWhenUsed/>
    <w:locked/>
    <w:rsid w:val="00CC1302"/>
    <w:pPr>
      <w:numPr>
        <w:numId w:val="2"/>
      </w:numPr>
      <w:tabs>
        <w:tab w:val="clear" w:pos="1209"/>
        <w:tab w:val="left" w:pos="1503"/>
      </w:tabs>
      <w:ind w:left="1503" w:hanging="369"/>
    </w:pPr>
  </w:style>
  <w:style w:type="paragraph" w:styleId="ListBullet5">
    <w:name w:val="List Bullet 5"/>
    <w:basedOn w:val="Normal"/>
    <w:uiPriority w:val="1"/>
    <w:semiHidden/>
    <w:unhideWhenUsed/>
    <w:locked/>
    <w:rsid w:val="009C4BF4"/>
    <w:pPr>
      <w:numPr>
        <w:numId w:val="3"/>
      </w:numPr>
      <w:tabs>
        <w:tab w:val="left" w:pos="1871"/>
      </w:tabs>
    </w:pPr>
  </w:style>
  <w:style w:type="table" w:styleId="TableGrid">
    <w:name w:val="Table Grid"/>
    <w:basedOn w:val="TableNormal"/>
    <w:uiPriority w:val="59"/>
    <w:rsid w:val="003D2B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rsid w:val="0051109C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51109C"/>
    <w:rPr>
      <w:rFonts w:ascii="Tahoma" w:eastAsia="Times New Roman" w:hAnsi="Tahoma" w:cs="Tahoma"/>
      <w:sz w:val="16"/>
      <w:szCs w:val="16"/>
      <w:lang w:eastAsia="en-GB"/>
    </w:rPr>
  </w:style>
  <w:style w:type="paragraph" w:customStyle="1" w:styleId="NoStyle">
    <w:name w:val="No Style"/>
    <w:uiPriority w:val="99"/>
    <w:semiHidden/>
    <w:locked/>
    <w:rsid w:val="00810937"/>
    <w:rPr>
      <w:rFonts w:ascii="Trebuchet MS" w:eastAsia="Times New Roman" w:hAnsi="Trebuchet MS"/>
      <w:sz w:val="24"/>
      <w:szCs w:val="24"/>
      <w:lang w:val="en-GB" w:eastAsia="en-GB"/>
    </w:rPr>
  </w:style>
  <w:style w:type="paragraph" w:styleId="Revision">
    <w:name w:val="Revision"/>
    <w:hidden/>
    <w:uiPriority w:val="99"/>
    <w:semiHidden/>
    <w:rsid w:val="00687310"/>
    <w:rPr>
      <w:rFonts w:ascii="Trebuchet MS" w:eastAsia="Times New Roman" w:hAnsi="Trebuchet MS"/>
      <w:sz w:val="24"/>
      <w:szCs w:val="24"/>
      <w:lang w:val="en-GB" w:eastAsia="en-GB"/>
    </w:rPr>
  </w:style>
  <w:style w:type="paragraph" w:customStyle="1" w:styleId="NoParagraphStyle">
    <w:name w:val="[No Paragraph Style]"/>
    <w:rsid w:val="00FA3780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TimesNewRomanPSMT" w:hAnsi="TimesNewRomanPSMT" w:cs="TimesNewRomanPSMT"/>
      <w:color w:val="000000"/>
      <w:sz w:val="24"/>
      <w:szCs w:val="24"/>
      <w:lang w:val="en-GB"/>
    </w:rPr>
  </w:style>
  <w:style w:type="paragraph" w:customStyle="1" w:styleId="BasicParagraph">
    <w:name w:val="[Basic Paragraph]"/>
    <w:basedOn w:val="NoParagraphStyle"/>
    <w:uiPriority w:val="99"/>
    <w:rsid w:val="00DD70FE"/>
  </w:style>
  <w:style w:type="paragraph" w:styleId="ListParagraph">
    <w:name w:val="List Paragraph"/>
    <w:basedOn w:val="Normal"/>
    <w:uiPriority w:val="34"/>
    <w:qFormat/>
    <w:rsid w:val="00135DB6"/>
    <w:pPr>
      <w:suppressAutoHyphens w:val="0"/>
      <w:spacing w:before="0" w:after="160" w:line="259" w:lineRule="auto"/>
      <w:ind w:left="720" w:right="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TableHead">
    <w:name w:val="TableHead"/>
    <w:basedOn w:val="Normal"/>
    <w:qFormat/>
    <w:rsid w:val="00135DB6"/>
    <w:pPr>
      <w:framePr w:hSpace="180" w:wrap="around" w:hAnchor="margin" w:xAlign="center" w:y="255"/>
      <w:tabs>
        <w:tab w:val="left" w:pos="227"/>
        <w:tab w:val="left" w:pos="454"/>
        <w:tab w:val="left" w:pos="680"/>
      </w:tabs>
      <w:suppressAutoHyphens w:val="0"/>
      <w:spacing w:before="120" w:after="120" w:line="240" w:lineRule="atLeast"/>
      <w:ind w:right="0"/>
      <w:jc w:val="center"/>
    </w:pPr>
    <w:rPr>
      <w:b/>
      <w:noProof/>
      <w:sz w:val="22"/>
      <w:szCs w:val="22"/>
      <w:lang w:eastAsia="en-US"/>
    </w:rPr>
  </w:style>
  <w:style w:type="paragraph" w:styleId="NoSpacing">
    <w:name w:val="No Spacing"/>
    <w:uiPriority w:val="1"/>
    <w:qFormat/>
    <w:rsid w:val="00135DB6"/>
    <w:rPr>
      <w:rFonts w:asciiTheme="minorHAnsi" w:eastAsiaTheme="minorHAnsi" w:hAnsiTheme="minorHAnsi" w:cstheme="minorBidi"/>
      <w:sz w:val="22"/>
      <w:szCs w:val="22"/>
      <w:lang w:val="en-GB"/>
    </w:rPr>
  </w:style>
  <w:style w:type="paragraph" w:customStyle="1" w:styleId="paragraph">
    <w:name w:val="paragraph"/>
    <w:basedOn w:val="Normal"/>
    <w:rsid w:val="00497A32"/>
    <w:pPr>
      <w:suppressAutoHyphens w:val="0"/>
      <w:spacing w:before="100" w:beforeAutospacing="1" w:after="100" w:afterAutospacing="1"/>
      <w:ind w:right="0"/>
    </w:pPr>
  </w:style>
  <w:style w:type="character" w:customStyle="1" w:styleId="normaltextrun">
    <w:name w:val="normaltextrun"/>
    <w:basedOn w:val="DefaultParagraphFont"/>
    <w:rsid w:val="00497A32"/>
  </w:style>
  <w:style w:type="character" w:customStyle="1" w:styleId="spellingerror">
    <w:name w:val="spellingerror"/>
    <w:basedOn w:val="DefaultParagraphFont"/>
    <w:rsid w:val="00497A32"/>
  </w:style>
  <w:style w:type="character" w:customStyle="1" w:styleId="eop">
    <w:name w:val="eop"/>
    <w:basedOn w:val="DefaultParagraphFont"/>
    <w:rsid w:val="00497A32"/>
  </w:style>
  <w:style w:type="character" w:customStyle="1" w:styleId="advancedproofingissue">
    <w:name w:val="advancedproofingissue"/>
    <w:basedOn w:val="DefaultParagraphFont"/>
    <w:rsid w:val="00497A32"/>
  </w:style>
  <w:style w:type="table" w:customStyle="1" w:styleId="TableGrid1">
    <w:name w:val="Table Grid1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C3028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2827A5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4">
    <w:name w:val="Table Grid4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48320D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6">
    <w:name w:val="Table Grid6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7">
    <w:name w:val="Table Grid7"/>
    <w:basedOn w:val="TableNormal"/>
    <w:next w:val="TableGrid"/>
    <w:uiPriority w:val="59"/>
    <w:rsid w:val="008D1FE4"/>
    <w:rPr>
      <w:sz w:val="22"/>
      <w:szCs w:val="22"/>
      <w:lang w:val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B74B3"/>
    <w:rPr>
      <w:color w:val="808080"/>
    </w:rPr>
  </w:style>
  <w:style w:type="numbering" w:customStyle="1" w:styleId="NoList1">
    <w:name w:val="No List1"/>
    <w:next w:val="NoList"/>
    <w:uiPriority w:val="99"/>
    <w:semiHidden/>
    <w:unhideWhenUsed/>
    <w:rsid w:val="000F2AEE"/>
  </w:style>
  <w:style w:type="table" w:customStyle="1" w:styleId="TableGrid8">
    <w:name w:val="Table Grid8"/>
    <w:basedOn w:val="TableNormal"/>
    <w:next w:val="TableGrid"/>
    <w:uiPriority w:val="59"/>
    <w:rsid w:val="000F2AEE"/>
    <w:rPr>
      <w:rFonts w:ascii="Times New Roman" w:eastAsia="Times New Roma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uiPriority w:val="59"/>
    <w:rsid w:val="000F2AEE"/>
    <w:rPr>
      <w:rFonts w:ascii="Times New Roman" w:eastAsia="Times New Roman" w:hAnsi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656CA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56CA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56CA3"/>
    <w:rPr>
      <w:rFonts w:ascii="Times New Roman" w:eastAsia="Times New Roman" w:hAnsi="Times New Roman"/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56CA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56CA3"/>
    <w:rPr>
      <w:rFonts w:ascii="Times New Roman" w:eastAsia="Times New Roman" w:hAnsi="Times New Roman"/>
      <w:b/>
      <w:bCs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867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97925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43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42632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72351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3901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54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35108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8175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2967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5265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666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700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93857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4808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85659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0121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428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1122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563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14189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63820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4631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948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1298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09156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7291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944257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9350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93609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07391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594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652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0282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355446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72477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5282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29582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17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49600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79158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1341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85366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035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2758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81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2053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65559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33934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20900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4847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6777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93792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2810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2247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76345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78814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57750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6080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28233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69385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54579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24237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7221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391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56245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4103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6654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1114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82661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46090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4154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637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326650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52794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5520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4151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79096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04941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449737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6746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587097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4575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04482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5931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9507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84483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7829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6182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2701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4617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74882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54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00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679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3331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686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687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9842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57352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23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4.wmf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9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2.emf"/><Relationship Id="rId96" Type="http://schemas.openxmlformats.org/officeDocument/2006/relationships/oleObject" Target="embeddings/oleObject45.bin"/><Relationship Id="rId111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DF7D77-0916-4B79-B482-9BBA1E4A3C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8</Pages>
  <Words>912</Words>
  <Characters>519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rter, Preety</dc:creator>
  <cp:keywords/>
  <dc:description/>
  <cp:lastModifiedBy>Ahmed, Saira</cp:lastModifiedBy>
  <cp:revision>4</cp:revision>
  <cp:lastPrinted>2013-09-05T09:14:00Z</cp:lastPrinted>
  <dcterms:created xsi:type="dcterms:W3CDTF">2020-07-12T20:26:00Z</dcterms:created>
  <dcterms:modified xsi:type="dcterms:W3CDTF">2020-09-29T1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